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0E93" w:rsidRPr="00520085" w:rsidRDefault="005D0E93" w:rsidP="005D0E93">
      <w:pPr>
        <w:pStyle w:val="aa"/>
        <w:rPr>
          <w:smallCaps/>
        </w:rPr>
      </w:pPr>
      <w:r w:rsidRPr="00520085">
        <w:t>Национальный исследовательский университет</w:t>
      </w:r>
      <w:r w:rsidRPr="00520085">
        <w:rPr>
          <w:smallCaps/>
        </w:rPr>
        <w:t xml:space="preserve"> </w:t>
      </w:r>
      <w:r w:rsidRPr="00520085">
        <w:t>«МЭИ»</w:t>
      </w:r>
    </w:p>
    <w:p w:rsidR="005D0E93" w:rsidRPr="00620BFC" w:rsidRDefault="005D0E93" w:rsidP="005D0E93">
      <w:pPr>
        <w:pStyle w:val="aa"/>
        <w:rPr>
          <w:smallCaps/>
        </w:rPr>
      </w:pPr>
      <w:r w:rsidRPr="00520085">
        <w:t>Институт Радиотехники и электроники им. В.А. Котельникова</w:t>
      </w: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DC0716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1C5107" w:rsidRDefault="005D0E93" w:rsidP="005D0E93">
      <w:pPr>
        <w:pStyle w:val="aa"/>
        <w:rPr>
          <w:b/>
        </w:rPr>
      </w:pPr>
      <w:r>
        <w:rPr>
          <w:b/>
        </w:rPr>
        <w:t>Типовой расчет по курсу</w:t>
      </w:r>
    </w:p>
    <w:p w:rsidR="005D0E93" w:rsidRPr="00D37242" w:rsidRDefault="005D0E93" w:rsidP="005D0E93">
      <w:pPr>
        <w:pStyle w:val="aa"/>
        <w:rPr>
          <w:bCs/>
        </w:rPr>
      </w:pPr>
      <w:r>
        <w:t>«Физические процессы в электронных цепях»</w:t>
      </w:r>
    </w:p>
    <w:p w:rsidR="005D0E93" w:rsidRPr="00520085" w:rsidRDefault="005D0E93" w:rsidP="005D0E93">
      <w:pPr>
        <w:pStyle w:val="aa"/>
        <w:rPr>
          <w:rFonts w:cs="Times New Roman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color w:val="000000"/>
          <w:szCs w:val="28"/>
        </w:rPr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  <w:jc w:val="right"/>
      </w:pPr>
      <w:r w:rsidRPr="00520085">
        <w:t xml:space="preserve">Студент: </w:t>
      </w:r>
    </w:p>
    <w:p w:rsidR="005D0E93" w:rsidRPr="00520085" w:rsidRDefault="005D0E93" w:rsidP="005D0E93">
      <w:pPr>
        <w:pStyle w:val="aa"/>
        <w:jc w:val="right"/>
      </w:pPr>
      <w:r>
        <w:t>Вариант:</w:t>
      </w:r>
    </w:p>
    <w:p w:rsidR="005D0E93" w:rsidRPr="00520085" w:rsidRDefault="005D0E93" w:rsidP="005D0E93">
      <w:pPr>
        <w:pStyle w:val="aa"/>
        <w:jc w:val="right"/>
      </w:pPr>
      <w:r w:rsidRPr="00520085">
        <w:t xml:space="preserve">Группа: </w:t>
      </w: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color w:val="000000"/>
          <w:szCs w:val="28"/>
        </w:rPr>
      </w:pPr>
    </w:p>
    <w:p w:rsidR="005D0E93" w:rsidRPr="00520085" w:rsidRDefault="005D0E93" w:rsidP="005D0E93">
      <w:pPr>
        <w:pStyle w:val="aa"/>
      </w:pPr>
    </w:p>
    <w:p w:rsidR="005D0E93" w:rsidRPr="00520085" w:rsidRDefault="005D0E93" w:rsidP="005D0E93">
      <w:pPr>
        <w:pStyle w:val="aa"/>
        <w:rPr>
          <w:smallCaps/>
        </w:rPr>
      </w:pPr>
      <w:r w:rsidRPr="00520085">
        <w:t>Москва</w:t>
      </w:r>
    </w:p>
    <w:p w:rsidR="005D0E93" w:rsidRDefault="005D0E93" w:rsidP="005D0E93">
      <w:pPr>
        <w:pStyle w:val="aa"/>
      </w:pPr>
      <w:r w:rsidRPr="00520085">
        <w:t>201</w:t>
      </w:r>
      <w:r>
        <w:t>8</w:t>
      </w:r>
    </w:p>
    <w:p w:rsidR="005D0E93" w:rsidRPr="003034DE" w:rsidRDefault="005D0E93" w:rsidP="003034DE">
      <w:pPr>
        <w:pStyle w:val="af"/>
        <w:jc w:val="center"/>
        <w:rPr>
          <w:rFonts w:ascii="Times New Roman" w:hAnsi="Times New Roman"/>
          <w:color w:val="auto"/>
          <w:sz w:val="36"/>
        </w:rPr>
      </w:pPr>
      <w:r w:rsidRPr="003034DE">
        <w:rPr>
          <w:rFonts w:ascii="Times New Roman" w:hAnsi="Times New Roman"/>
          <w:color w:val="auto"/>
          <w:sz w:val="36"/>
        </w:rPr>
        <w:lastRenderedPageBreak/>
        <w:t>Оглавление</w:t>
      </w:r>
    </w:p>
    <w:p w:rsidR="005D0E93" w:rsidRPr="00AE6821" w:rsidRDefault="005D0E93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r w:rsidRPr="00AE6821">
        <w:rPr>
          <w:sz w:val="28"/>
        </w:rPr>
        <w:fldChar w:fldCharType="begin"/>
      </w:r>
      <w:r w:rsidRPr="00AE6821">
        <w:rPr>
          <w:sz w:val="28"/>
        </w:rPr>
        <w:instrText xml:space="preserve"> TOC \o "1-3" \h \z \u </w:instrText>
      </w:r>
      <w:r w:rsidRPr="00AE6821">
        <w:rPr>
          <w:sz w:val="28"/>
        </w:rPr>
        <w:fldChar w:fldCharType="separate"/>
      </w:r>
      <w:hyperlink w:anchor="_Toc340695304" w:history="1">
        <w:r w:rsidRPr="00AE6821">
          <w:rPr>
            <w:rStyle w:val="af0"/>
            <w:noProof/>
            <w:sz w:val="28"/>
          </w:rPr>
          <w:t>1. Задание на типовой расчёт</w:t>
        </w:r>
        <w:r w:rsidRPr="00AE6821">
          <w:rPr>
            <w:noProof/>
            <w:webHidden/>
            <w:sz w:val="28"/>
          </w:rPr>
          <w:tab/>
        </w:r>
        <w:r w:rsidRPr="00AE6821">
          <w:rPr>
            <w:noProof/>
            <w:webHidden/>
            <w:sz w:val="28"/>
          </w:rPr>
          <w:fldChar w:fldCharType="begin"/>
        </w:r>
        <w:r w:rsidRPr="00AE6821">
          <w:rPr>
            <w:noProof/>
            <w:webHidden/>
            <w:sz w:val="28"/>
          </w:rPr>
          <w:instrText xml:space="preserve"> PAGEREF _Toc340695304 \h </w:instrText>
        </w:r>
        <w:r w:rsidRPr="00AE6821">
          <w:rPr>
            <w:noProof/>
            <w:webHidden/>
            <w:sz w:val="28"/>
          </w:rPr>
        </w:r>
        <w:r w:rsidRPr="00AE6821">
          <w:rPr>
            <w:noProof/>
            <w:webHidden/>
            <w:sz w:val="28"/>
          </w:rPr>
          <w:fldChar w:fldCharType="separate"/>
        </w:r>
        <w:r w:rsidRPr="00AE6821">
          <w:rPr>
            <w:noProof/>
            <w:webHidden/>
            <w:sz w:val="28"/>
          </w:rPr>
          <w:t>3</w:t>
        </w:r>
        <w:r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5" w:history="1">
        <w:r w:rsidR="005D0E93" w:rsidRPr="00AE6821">
          <w:rPr>
            <w:rStyle w:val="af0"/>
            <w:noProof/>
            <w:sz w:val="28"/>
          </w:rPr>
          <w:t>2. Расчёт стабилизатора напряжени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5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6" w:history="1">
        <w:r w:rsidR="005D0E93" w:rsidRPr="00AE6821">
          <w:rPr>
            <w:rStyle w:val="af0"/>
            <w:noProof/>
            <w:sz w:val="28"/>
          </w:rPr>
          <w:t>2.1. Выбор схемы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6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7" w:history="1">
        <w:r w:rsidR="005D0E93" w:rsidRPr="00AE6821">
          <w:rPr>
            <w:rStyle w:val="af0"/>
            <w:noProof/>
            <w:sz w:val="28"/>
          </w:rPr>
          <w:t>2.2. Выбор транзистор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7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6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8" w:history="1">
        <w:r w:rsidR="005D0E93" w:rsidRPr="00AE6821">
          <w:rPr>
            <w:rStyle w:val="af0"/>
            <w:noProof/>
            <w:sz w:val="28"/>
          </w:rPr>
          <w:t>2.3. Выбор стабилитрона и расчёт параметров диодного стабилизатор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8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9" w:history="1">
        <w:r w:rsidR="005D0E93" w:rsidRPr="00AE6821">
          <w:rPr>
            <w:rStyle w:val="af0"/>
            <w:noProof/>
            <w:sz w:val="28"/>
          </w:rPr>
          <w:t>2.4. Результаты расчёта стабилизатора напряжени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9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3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0" w:history="1">
        <w:r w:rsidR="005D0E93" w:rsidRPr="00AE6821">
          <w:rPr>
            <w:rStyle w:val="af0"/>
            <w:noProof/>
            <w:sz w:val="28"/>
          </w:rPr>
          <w:t>3. Расчёт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0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1" w:history="1">
        <w:r w:rsidR="005D0E93" w:rsidRPr="00AE6821">
          <w:rPr>
            <w:rStyle w:val="af0"/>
            <w:noProof/>
            <w:sz w:val="28"/>
          </w:rPr>
          <w:t>3.1. Исходные данные, цели расчёта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 схема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1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2" w:history="1">
        <w:r w:rsidR="005D0E93" w:rsidRPr="00AE6821">
          <w:rPr>
            <w:rStyle w:val="af0"/>
            <w:noProof/>
            <w:sz w:val="28"/>
          </w:rPr>
          <w:t>3.2. Расчёт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параметров и характеристик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2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3" w:history="1">
        <w:r w:rsidR="005D0E93" w:rsidRPr="00AE6821">
          <w:rPr>
            <w:rStyle w:val="af0"/>
            <w:noProof/>
            <w:sz w:val="28"/>
          </w:rPr>
          <w:t>3.3. Временные диаграммы токов и напряжений в выпрямителе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3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6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4" w:history="1">
        <w:r w:rsidR="005D0E93" w:rsidRPr="00AE6821">
          <w:rPr>
            <w:rStyle w:val="af0"/>
            <w:noProof/>
            <w:sz w:val="28"/>
          </w:rPr>
          <w:t>3.4. Результаты расчёта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4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7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5" w:history="1">
        <w:r w:rsidR="005D0E93" w:rsidRPr="00AE6821">
          <w:rPr>
            <w:rStyle w:val="af0"/>
            <w:noProof/>
            <w:sz w:val="28"/>
          </w:rPr>
          <w:t>4. Расчёт первого каскада усил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5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6" w:history="1">
        <w:r w:rsidR="005D0E93" w:rsidRPr="00AE6821">
          <w:rPr>
            <w:rStyle w:val="af0"/>
            <w:noProof/>
            <w:sz w:val="28"/>
          </w:rPr>
          <w:t>4.1. Схема.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сходные данные. Задачи расчёт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6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7" w:history="1">
        <w:r w:rsidR="005D0E93" w:rsidRPr="00AE6821">
          <w:rPr>
            <w:rStyle w:val="af0"/>
            <w:noProof/>
            <w:sz w:val="28"/>
          </w:rPr>
          <w:t>4.2. Расчёт режима и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параметров схемы по постоянным токам и напряжениям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7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9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8" w:history="1">
        <w:r w:rsidR="005D0E93" w:rsidRPr="00AE6821">
          <w:rPr>
            <w:rStyle w:val="af0"/>
            <w:noProof/>
            <w:sz w:val="28"/>
          </w:rPr>
          <w:t>4.3. Расчёт сквозного коэффициента усиления каскада на средних частотах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8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1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9" w:history="1">
        <w:r w:rsidR="005D0E93" w:rsidRPr="00AE6821">
          <w:rPr>
            <w:rStyle w:val="af0"/>
            <w:noProof/>
            <w:sz w:val="28"/>
          </w:rPr>
          <w:t>4.4. Расчёт верхней граничной частоты сквозного коэффициента усиления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9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3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0" w:history="1">
        <w:r w:rsidR="005D0E93" w:rsidRPr="00AE6821">
          <w:rPr>
            <w:rStyle w:val="af0"/>
            <w:noProof/>
            <w:sz w:val="28"/>
          </w:rPr>
          <w:t>4.5. Расчёт ёмкости эмиттерного автосмещения, разделительных емкостей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 амплитудно-частотной характеристики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0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4B581B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1" w:history="1">
        <w:r w:rsidR="005D0E93" w:rsidRPr="00AE6821">
          <w:rPr>
            <w:rStyle w:val="af0"/>
            <w:noProof/>
            <w:sz w:val="28"/>
          </w:rPr>
          <w:t>4.6. Анализ влияния разброса транзисторов по параметру β на работу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1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</w:t>
        </w:r>
        <w:r w:rsidR="005D0E93" w:rsidRPr="00AE6821">
          <w:rPr>
            <w:noProof/>
            <w:webHidden/>
            <w:sz w:val="28"/>
          </w:rPr>
          <w:fldChar w:fldCharType="end"/>
        </w:r>
      </w:hyperlink>
      <w:r w:rsidR="00D1788D" w:rsidRPr="004B581B">
        <w:rPr>
          <w:noProof/>
          <w:sz w:val="28"/>
        </w:rPr>
        <w:t>7</w:t>
      </w:r>
    </w:p>
    <w:p w:rsidR="005D0E93" w:rsidRPr="004B581B" w:rsidRDefault="00BD4891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2" w:history="1">
        <w:r w:rsidR="005D0E93" w:rsidRPr="00AE6821">
          <w:rPr>
            <w:rStyle w:val="af0"/>
            <w:noProof/>
            <w:sz w:val="28"/>
          </w:rPr>
          <w:t>4.7. Результаты расчёта усил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2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</w:t>
        </w:r>
        <w:r w:rsidR="005D0E93" w:rsidRPr="00AE6821">
          <w:rPr>
            <w:noProof/>
            <w:webHidden/>
            <w:sz w:val="28"/>
          </w:rPr>
          <w:fldChar w:fldCharType="end"/>
        </w:r>
      </w:hyperlink>
      <w:r w:rsidR="005379EC" w:rsidRPr="004B581B">
        <w:rPr>
          <w:noProof/>
          <w:sz w:val="28"/>
        </w:rPr>
        <w:t>9</w:t>
      </w:r>
    </w:p>
    <w:p w:rsidR="005D0E93" w:rsidRPr="004B581B" w:rsidRDefault="00BD4891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3" w:history="1">
        <w:r w:rsidR="005D0E93" w:rsidRPr="00AE6821">
          <w:rPr>
            <w:rStyle w:val="af0"/>
            <w:noProof/>
            <w:sz w:val="28"/>
          </w:rPr>
          <w:t>5.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тоговая схема</w:t>
        </w:r>
        <w:r w:rsidR="005D0E93" w:rsidRPr="00AE6821">
          <w:rPr>
            <w:noProof/>
            <w:webHidden/>
            <w:sz w:val="28"/>
          </w:rPr>
          <w:tab/>
        </w:r>
      </w:hyperlink>
      <w:r w:rsidR="005379EC" w:rsidRPr="004B581B">
        <w:rPr>
          <w:noProof/>
          <w:sz w:val="28"/>
        </w:rPr>
        <w:t>30</w:t>
      </w:r>
    </w:p>
    <w:p w:rsidR="005D0E93" w:rsidRPr="004B581B" w:rsidRDefault="00BD4891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4" w:history="1">
        <w:r w:rsidR="005D0E93" w:rsidRPr="00AE6821">
          <w:rPr>
            <w:rStyle w:val="af0"/>
            <w:noProof/>
            <w:sz w:val="28"/>
          </w:rPr>
          <w:t>Использованная литература</w:t>
        </w:r>
        <w:r w:rsidR="005D0E93" w:rsidRPr="00AE6821">
          <w:rPr>
            <w:noProof/>
            <w:webHidden/>
            <w:sz w:val="28"/>
          </w:rPr>
          <w:tab/>
        </w:r>
      </w:hyperlink>
      <w:r w:rsidR="005379EC" w:rsidRPr="004B581B">
        <w:rPr>
          <w:noProof/>
          <w:sz w:val="28"/>
        </w:rPr>
        <w:t>30</w:t>
      </w:r>
    </w:p>
    <w:p w:rsidR="005D0E93" w:rsidRDefault="005D0E93" w:rsidP="005D0E93">
      <w:pPr>
        <w:pStyle w:val="aa"/>
        <w:rPr>
          <w:b/>
          <w:bCs/>
        </w:rPr>
      </w:pPr>
      <w:r w:rsidRPr="00AE6821">
        <w:rPr>
          <w:b/>
          <w:bCs/>
        </w:rPr>
        <w:fldChar w:fldCharType="end"/>
      </w:r>
    </w:p>
    <w:p w:rsidR="005D0E93" w:rsidRDefault="005D0E93" w:rsidP="005D0E93">
      <w:pPr>
        <w:pStyle w:val="aa"/>
        <w:rPr>
          <w:b/>
          <w:bCs/>
        </w:rPr>
      </w:pPr>
    </w:p>
    <w:p w:rsidR="005D0E93" w:rsidRDefault="005D0E93" w:rsidP="005D0E93">
      <w:pPr>
        <w:pStyle w:val="aa"/>
        <w:rPr>
          <w:b/>
          <w:bCs/>
        </w:rPr>
      </w:pPr>
    </w:p>
    <w:p w:rsidR="005D0E93" w:rsidRDefault="005D0E93" w:rsidP="005D0E93">
      <w:pPr>
        <w:pStyle w:val="aa"/>
        <w:rPr>
          <w:b/>
          <w:bCs/>
        </w:rPr>
      </w:pPr>
    </w:p>
    <w:p w:rsidR="005D0E93" w:rsidRPr="005D0E93" w:rsidRDefault="005D0E93" w:rsidP="005D0E93">
      <w:pPr>
        <w:pStyle w:val="aa"/>
        <w:rPr>
          <w:b/>
        </w:rPr>
      </w:pPr>
      <w:r w:rsidRPr="005D0E93">
        <w:rPr>
          <w:b/>
        </w:rPr>
        <w:lastRenderedPageBreak/>
        <w:t>1. Задание на типовой расчёт</w:t>
      </w:r>
    </w:p>
    <w:p w:rsidR="005D0E93" w:rsidRDefault="005D0E93" w:rsidP="005D0E93">
      <w:pPr>
        <w:pStyle w:val="a5"/>
      </w:pPr>
      <w:r>
        <w:t>Выбрать и изобразить схему части радиотехнического устройства рис.1, состоящей из выпрямителя, стабилизатора напряжения питания широкополосного усилителя.</w:t>
      </w:r>
      <w:r w:rsidR="00166100">
        <w:t xml:space="preserve"> </w:t>
      </w:r>
      <w:r>
        <w:t>Выбрать диоды и транзисторы, не указанные в задании. Рассчитать номинальные величины всех компонентов схемы и перечисленные в задании параметры режимов и характеристики узлов.</w:t>
      </w:r>
    </w:p>
    <w:p w:rsidR="005D0E93" w:rsidRPr="00F8216E" w:rsidRDefault="005D0E93" w:rsidP="005D0E93">
      <w:pPr>
        <w:pStyle w:val="a5"/>
      </w:pPr>
      <w:r w:rsidRPr="005D0E93">
        <w:rPr>
          <w:b/>
          <w:i/>
        </w:rPr>
        <w:t>Исходные данные:</w:t>
      </w:r>
      <w:r>
        <w:rPr>
          <w:i/>
        </w:rPr>
        <w:t xml:space="preserve"> </w:t>
      </w:r>
      <w:r>
        <w:t>функциональная схема (рис.1), тре</w:t>
      </w:r>
      <w:r w:rsidR="00166100">
        <w:t>бования и ограничения (Таблица 1</w:t>
      </w:r>
      <w:r>
        <w:t>), перечень решаемых задач.</w:t>
      </w:r>
    </w:p>
    <w:p w:rsidR="005D0E93" w:rsidRDefault="005D0E93" w:rsidP="005D0E93">
      <w:pPr>
        <w:pStyle w:val="a5"/>
        <w:jc w:val="center"/>
      </w:pPr>
      <w:r w:rsidRPr="001E25A2">
        <w:rPr>
          <w:noProof/>
          <w:lang w:eastAsia="ru-RU"/>
        </w:rPr>
        <w:drawing>
          <wp:inline distT="0" distB="0" distL="0" distR="0">
            <wp:extent cx="4486275" cy="2209800"/>
            <wp:effectExtent l="0" t="0" r="9525" b="0"/>
            <wp:docPr id="6" name="Рисунок 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E93" w:rsidRPr="005D0E93" w:rsidRDefault="005D0E93" w:rsidP="005D0E93">
      <w:pPr>
        <w:pStyle w:val="a5"/>
        <w:jc w:val="center"/>
        <w:rPr>
          <w:i/>
          <w:sz w:val="24"/>
          <w:szCs w:val="24"/>
        </w:rPr>
      </w:pPr>
      <w:r w:rsidRPr="005D0E93">
        <w:rPr>
          <w:i/>
          <w:sz w:val="24"/>
          <w:szCs w:val="24"/>
        </w:rPr>
        <w:t>Рис.1. Функциональная схема усилителя со стабилизированным источником питания.</w:t>
      </w:r>
    </w:p>
    <w:p w:rsidR="005D0E93" w:rsidRPr="00F8216E" w:rsidRDefault="005D0E93" w:rsidP="005D0E93">
      <w:pPr>
        <w:pStyle w:val="a5"/>
        <w:rPr>
          <w:sz w:val="24"/>
          <w:szCs w:val="24"/>
        </w:rPr>
      </w:pPr>
    </w:p>
    <w:p w:rsidR="005D0E93" w:rsidRPr="005D0E93" w:rsidRDefault="005D0E93" w:rsidP="005D0E93">
      <w:pPr>
        <w:pStyle w:val="a5"/>
        <w:jc w:val="right"/>
        <w:rPr>
          <w:i/>
        </w:rPr>
      </w:pPr>
      <w:r w:rsidRPr="005D0E93">
        <w:rPr>
          <w:i/>
        </w:rPr>
        <w:t>Таблица 1. Требования и ограни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8"/>
        <w:gridCol w:w="6305"/>
        <w:gridCol w:w="2542"/>
      </w:tblGrid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№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Наименование заданных требований и ограничен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Конкретные данные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Напряжение питания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>П</w:t>
            </w:r>
            <w:r w:rsidRPr="00AE6821">
              <w:t xml:space="preserve"> = 5 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Относительная нестабильность напряжения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∆</w:t>
            </w: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 xml:space="preserve">П </w:t>
            </w:r>
            <w:r w:rsidRPr="00AE6821">
              <w:t>/</w:t>
            </w: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 xml:space="preserve">П </w:t>
            </w:r>
            <w:r w:rsidRPr="00AE6821">
              <w:t xml:space="preserve">= </w:t>
            </w:r>
            <w:r w:rsidR="00166100">
              <w:t>±0,012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Допустимая амплитуда пульсаций напряжения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U</w:t>
            </w:r>
            <w:r w:rsidRPr="00AE6821">
              <w:rPr>
                <w:vertAlign w:val="subscript"/>
              </w:rPr>
              <w:t>ПУЛЬС</w:t>
            </w:r>
            <w:r w:rsidR="00166100">
              <w:t xml:space="preserve"> = 1,5</w:t>
            </w:r>
            <w:r w:rsidRPr="00AE6821">
              <w:t xml:space="preserve"> м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ок, потребляемый усилителем от источника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I</w:t>
            </w:r>
            <w:r w:rsidRPr="00AE6821">
              <w:rPr>
                <w:vertAlign w:val="subscript"/>
              </w:rPr>
              <w:t>У</w:t>
            </w:r>
            <w:r w:rsidR="00166100">
              <w:t xml:space="preserve"> = 14</w:t>
            </w:r>
            <w:r w:rsidRPr="00AE6821">
              <w:t>0 мА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ок, потребляемый 1-м каскадом от источника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I</w:t>
            </w:r>
            <w:r w:rsidRPr="00AE6821">
              <w:rPr>
                <w:vertAlign w:val="subscript"/>
              </w:rPr>
              <w:t>У1</w:t>
            </w:r>
            <w:r w:rsidR="00166100">
              <w:t xml:space="preserve"> = 7</w:t>
            </w:r>
            <w:r w:rsidRPr="00AE6821">
              <w:t xml:space="preserve"> мА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ип транзистора в первом каскаде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166100" w:rsidP="005D0E93">
            <w:pPr>
              <w:pStyle w:val="a5"/>
              <w:ind w:firstLine="0"/>
              <w:jc w:val="center"/>
            </w:pPr>
            <w:r>
              <w:t>КТ368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Амплитуда напряжения генератора входного сигнала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U</w:t>
            </w:r>
            <w:r w:rsidRPr="00AE6821">
              <w:rPr>
                <w:vertAlign w:val="subscript"/>
              </w:rPr>
              <w:t>Г</w:t>
            </w:r>
            <w:r w:rsidR="00166100">
              <w:t xml:space="preserve"> = 0,7</w:t>
            </w:r>
            <w:r w:rsidRPr="00AE6821">
              <w:t xml:space="preserve"> м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Выходное сопротивление генератора входного сигнал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R</w:t>
            </w:r>
            <w:r w:rsidRPr="00AE6821">
              <w:rPr>
                <w:vertAlign w:val="subscript"/>
              </w:rPr>
              <w:t>Г</w:t>
            </w:r>
            <w:r w:rsidRPr="00AE6821">
              <w:t xml:space="preserve"> = 300 Ом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Нижняя граничная частота полосы усиле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proofErr w:type="spellStart"/>
            <w:proofErr w:type="gramStart"/>
            <w:r w:rsidRPr="00AE6821">
              <w:rPr>
                <w:i/>
              </w:rPr>
              <w:t>f</w:t>
            </w:r>
            <w:proofErr w:type="gramEnd"/>
            <w:r w:rsidRPr="00AE6821">
              <w:rPr>
                <w:vertAlign w:val="subscript"/>
              </w:rPr>
              <w:t>Н</w:t>
            </w:r>
            <w:proofErr w:type="spellEnd"/>
            <w:r w:rsidRPr="00AE6821">
              <w:t xml:space="preserve"> = 8 кГц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Входное сопротивление второго каскада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  <w:lang w:val="en-US"/>
              </w:rPr>
              <w:t>R</w:t>
            </w:r>
            <w:r w:rsidRPr="00AE6821">
              <w:rPr>
                <w:vertAlign w:val="subscript"/>
              </w:rPr>
              <w:t>ВХ</w:t>
            </w:r>
            <w:r w:rsidRPr="00AE6821">
              <w:t xml:space="preserve"> = 1,5 кОм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Частота напряжения сет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proofErr w:type="spellStart"/>
            <w:proofErr w:type="gramStart"/>
            <w:r w:rsidRPr="00AE6821">
              <w:rPr>
                <w:i/>
              </w:rPr>
              <w:t>f</w:t>
            </w:r>
            <w:proofErr w:type="gramEnd"/>
            <w:r w:rsidRPr="00AE6821">
              <w:rPr>
                <w:vertAlign w:val="subscript"/>
              </w:rPr>
              <w:t>С</w:t>
            </w:r>
            <w:proofErr w:type="spellEnd"/>
            <w:r w:rsidRPr="00AE6821">
              <w:t xml:space="preserve"> = 50 Гц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Относительная нестабильность напряжения сет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∆</w:t>
            </w:r>
            <w:r w:rsidRPr="00AE6821">
              <w:rPr>
                <w:i/>
                <w:lang w:val="en-US"/>
              </w:rPr>
              <w:t>U</w:t>
            </w:r>
            <w:r w:rsidRPr="00AE6821">
              <w:rPr>
                <w:vertAlign w:val="subscript"/>
                <w:lang w:val="en-US"/>
              </w:rPr>
              <w:t>C</w:t>
            </w:r>
            <w:r w:rsidRPr="00AE6821">
              <w:rPr>
                <w:vertAlign w:val="subscript"/>
              </w:rPr>
              <w:t xml:space="preserve"> </w:t>
            </w:r>
            <w:r w:rsidRPr="00AE6821">
              <w:t xml:space="preserve">/ </w:t>
            </w:r>
            <w:r w:rsidRPr="00AE6821">
              <w:rPr>
                <w:i/>
                <w:lang w:val="en-US"/>
              </w:rPr>
              <w:t>U</w:t>
            </w:r>
            <w:r w:rsidRPr="00AE6821">
              <w:rPr>
                <w:vertAlign w:val="subscript"/>
                <w:lang w:val="en-US"/>
              </w:rPr>
              <w:t>C</w:t>
            </w:r>
            <w:r w:rsidRPr="00AE6821">
              <w:t>= ± 20%</w:t>
            </w:r>
          </w:p>
        </w:tc>
      </w:tr>
    </w:tbl>
    <w:p w:rsidR="005D0E93" w:rsidRPr="005D0E93" w:rsidRDefault="005D0E93" w:rsidP="005D0E93">
      <w:pPr>
        <w:pStyle w:val="a5"/>
      </w:pPr>
    </w:p>
    <w:p w:rsidR="005D0E93" w:rsidRDefault="005D0E93" w:rsidP="005D0E93">
      <w:pPr>
        <w:pStyle w:val="a5"/>
        <w:rPr>
          <w:i/>
        </w:rPr>
      </w:pPr>
    </w:p>
    <w:p w:rsidR="005D0E93" w:rsidRDefault="005D0E93" w:rsidP="005D0E93">
      <w:pPr>
        <w:pStyle w:val="a5"/>
        <w:rPr>
          <w:i/>
          <w:lang w:val="en-US"/>
        </w:rPr>
      </w:pPr>
      <w:r>
        <w:rPr>
          <w:i/>
        </w:rPr>
        <w:lastRenderedPageBreak/>
        <w:t>Перечень решаемых задач</w:t>
      </w:r>
      <w:r w:rsidR="00166100">
        <w:rPr>
          <w:i/>
        </w:rPr>
        <w:t>:</w:t>
      </w:r>
    </w:p>
    <w:p w:rsidR="005D0E93" w:rsidRPr="00E927CB" w:rsidRDefault="005D0E93" w:rsidP="005D0E93">
      <w:pPr>
        <w:pStyle w:val="a5"/>
        <w:rPr>
          <w:i/>
          <w:lang w:val="en-US"/>
        </w:rPr>
      </w:pP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схемы стабилизатора и его компонентов (стабилитрона, транзистора, резисторов, конденсаторов (если они есть)). Расчёт стабилизатора и построение временных диаграмм его входного и выходного напряжений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схемы выпрямителя и его компонентов (диодов, конденсатора). Расчёт выпрямителя и построение временных диаграмм его входного и выходного напряжений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рабочей точки транзистора в первом каскаде усилителя. Расчёт элементов схемы этого каскада и коэффициента усиления на средних частотах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Расчёт частотной характеристики первого каскада усилителя. Определение верхней граничной частоты полосы усиления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Оформление чертежа принципиальной схемы рассчитанной части устройства и списка выбранных и рассчитанных компонентов.</w:t>
      </w:r>
    </w:p>
    <w:p w:rsidR="005D0E93" w:rsidRDefault="005D0E93" w:rsidP="005D0E93">
      <w:pPr>
        <w:pStyle w:val="a5"/>
      </w:pPr>
    </w:p>
    <w:p w:rsidR="005D0E93" w:rsidRDefault="005D0E93" w:rsidP="005D0E93">
      <w:pPr>
        <w:pStyle w:val="a5"/>
        <w:rPr>
          <w:sz w:val="24"/>
        </w:rPr>
      </w:pPr>
    </w:p>
    <w:p w:rsidR="005D0E93" w:rsidRDefault="005D0E93" w:rsidP="005D0E93">
      <w:pPr>
        <w:pStyle w:val="a5"/>
      </w:pPr>
    </w:p>
    <w:p w:rsidR="005D0E93" w:rsidRDefault="005D0E93" w:rsidP="005D0E93">
      <w:pPr>
        <w:ind w:firstLine="540"/>
        <w:jc w:val="both"/>
        <w:rPr>
          <w:i/>
          <w:sz w:val="28"/>
          <w:szCs w:val="28"/>
        </w:rPr>
      </w:pPr>
    </w:p>
    <w:p w:rsidR="005D0E93" w:rsidRDefault="005D0E93" w:rsidP="005D0E9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166100" w:rsidRPr="00166100" w:rsidRDefault="00166100" w:rsidP="00166100">
      <w:pPr>
        <w:pStyle w:val="aa"/>
        <w:rPr>
          <w:b/>
        </w:rPr>
      </w:pPr>
      <w:bookmarkStart w:id="0" w:name="_Toc340695305"/>
      <w:r w:rsidRPr="00166100">
        <w:rPr>
          <w:b/>
        </w:rPr>
        <w:lastRenderedPageBreak/>
        <w:t>2. Расчёт стабилизатора напряжения</w:t>
      </w:r>
      <w:bookmarkEnd w:id="0"/>
    </w:p>
    <w:p w:rsidR="00166100" w:rsidRDefault="00166100" w:rsidP="00166100">
      <w:pPr>
        <w:pStyle w:val="2"/>
      </w:pPr>
      <w:bookmarkStart w:id="1" w:name="_Toc340695306"/>
      <w:r w:rsidRPr="00475A37">
        <w:t>2.1.</w:t>
      </w:r>
      <w:r>
        <w:t xml:space="preserve"> Выбор схемы</w:t>
      </w:r>
      <w:bookmarkEnd w:id="1"/>
    </w:p>
    <w:p w:rsidR="00166100" w:rsidRDefault="00492957" w:rsidP="00166100">
      <w:pPr>
        <w:pStyle w:val="af1"/>
        <w:ind w:firstLine="0"/>
      </w:pPr>
      <w:r>
        <w:t xml:space="preserve"> </w:t>
      </w:r>
      <w:r w:rsidR="00166100">
        <w:t>Выберем схему стабилизатора напряжения (СН) из трёх вариантов, приведённых в методических указаниях [1]. Они показаны на рис. 2.</w:t>
      </w:r>
    </w:p>
    <w:p w:rsidR="00166100" w:rsidRDefault="00166100" w:rsidP="00166100">
      <w:pPr>
        <w:pStyle w:val="af1"/>
      </w:pPr>
      <w:r>
        <w:t xml:space="preserve">Простейшая схема, показанная на рис.2.а), не может быть использована, во-первых, потому, что ток, потребляемый нагрузкой, (в данном случае это ток </w:t>
      </w:r>
      <w:r>
        <w:rPr>
          <w:lang w:val="en-US"/>
        </w:rPr>
        <w:t>I</w:t>
      </w:r>
      <w:r>
        <w:rPr>
          <w:vertAlign w:val="subscript"/>
        </w:rPr>
        <w:t>У</w:t>
      </w:r>
      <w:r>
        <w:t xml:space="preserve"> = 140 мА) велик, а требуемый коэффициент стабилизации</w:t>
      </w:r>
    </w:p>
    <w:p w:rsidR="00166100" w:rsidRDefault="00166100" w:rsidP="00DC364A">
      <w:pPr>
        <w:pStyle w:val="af1"/>
        <w:jc w:val="center"/>
      </w:pPr>
      <w:r w:rsidRPr="000448FB">
        <w:rPr>
          <w:position w:val="-30"/>
        </w:rPr>
        <w:object w:dxaOrig="337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4pt;height:50.95pt" o:ole="">
            <v:imagedata r:id="rId9" o:title=""/>
          </v:shape>
          <o:OLEObject Type="Embed" ProgID="Equation.DSMT4" ShapeID="_x0000_i1025" DrawAspect="Content" ObjectID="_1606243376" r:id="rId10"/>
        </w:object>
      </w:r>
    </w:p>
    <w:p w:rsidR="00166100" w:rsidRDefault="00166100" w:rsidP="00166100">
      <w:pPr>
        <w:pStyle w:val="af1"/>
        <w:ind w:firstLine="0"/>
      </w:pPr>
      <w:r>
        <w:t xml:space="preserve">Достаточно велик. Стабилитронов, позволяющих получить такой коэффициент стабилизации в простой схеме, промышленность не выпускает. </w:t>
      </w:r>
    </w:p>
    <w:p w:rsidR="00166100" w:rsidRDefault="00166100" w:rsidP="00166100">
      <w:pPr>
        <w:pStyle w:val="af1"/>
      </w:pPr>
      <w:r>
        <w:t>Кроме того, схему рис.2.а) можно использовать лишь при очень низких требованиях к точности установки требуемого на выходе напряжения. Дело в том, что напряжение стабилизации каждого типа стабилитрона может иметь разброс порядка 10%. Поэтому для обеспечения указанных в заданиях точностей установки и поддержания</w:t>
      </w:r>
      <w:r w:rsidRPr="000165CD">
        <w:t xml:space="preserve"> заданного значения </w:t>
      </w:r>
      <w:r>
        <w:t>Е</w:t>
      </w:r>
      <w:r>
        <w:rPr>
          <w:vertAlign w:val="subscript"/>
        </w:rPr>
        <w:t>П</w:t>
      </w:r>
      <w:r>
        <w:t xml:space="preserve"> с погрешностью не более</w:t>
      </w:r>
      <w:r>
        <w:rPr>
          <w:vertAlign w:val="subscript"/>
        </w:rPr>
        <w:t xml:space="preserve"> </w:t>
      </w:r>
      <w:r>
        <w:t>(1…2)% необходимо ввести элемент регулировки выходного значения Е</w:t>
      </w:r>
      <w:r>
        <w:rPr>
          <w:vertAlign w:val="subscript"/>
        </w:rPr>
        <w:t>П</w:t>
      </w:r>
      <w:r>
        <w:t xml:space="preserve">. Введение такого элемента в простой диодной схеме привело бы к большим потерям мощности. </w:t>
      </w:r>
    </w:p>
    <w:p w:rsidR="00166100" w:rsidRDefault="00166100" w:rsidP="00166100">
      <w:pPr>
        <w:pStyle w:val="af1"/>
        <w:ind w:firstLine="0"/>
        <w:jc w:val="center"/>
      </w:pPr>
      <w:r>
        <w:rPr>
          <w:noProof/>
        </w:rPr>
        <w:drawing>
          <wp:inline distT="0" distB="0" distL="0" distR="0" wp14:anchorId="1ABCCCFD" wp14:editId="5810BD6E">
            <wp:extent cx="5838825" cy="32004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Default="00166100" w:rsidP="00166100">
      <w:pPr>
        <w:pStyle w:val="af1"/>
        <w:ind w:firstLine="0"/>
        <w:jc w:val="center"/>
      </w:pP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>Рис.2. Варианты схем стабилизаторов напряжения.</w:t>
      </w:r>
    </w:p>
    <w:p w:rsidR="00166100" w:rsidRPr="000165CD" w:rsidRDefault="00166100" w:rsidP="00166100">
      <w:pPr>
        <w:pStyle w:val="af1"/>
        <w:ind w:firstLine="0"/>
        <w:jc w:val="center"/>
        <w:rPr>
          <w:sz w:val="26"/>
        </w:rPr>
      </w:pPr>
    </w:p>
    <w:p w:rsidR="00166100" w:rsidRDefault="00166100" w:rsidP="00166100">
      <w:pPr>
        <w:pStyle w:val="af1"/>
      </w:pPr>
      <w:r>
        <w:t xml:space="preserve">Схема рис.2.б) с усилителем тока на биполярном транзисторе и цепью регулировки выходного </w:t>
      </w:r>
      <w:r w:rsidRPr="0098449E">
        <w:t xml:space="preserve">напряжения, </w:t>
      </w:r>
      <w:r>
        <w:t xml:space="preserve">состоящая из </w:t>
      </w:r>
      <w:r w:rsidRPr="0098449E">
        <w:t xml:space="preserve">потенциометра </w:t>
      </w:r>
      <w:r w:rsidRPr="0098449E">
        <w:rPr>
          <w:lang w:val="en-US"/>
        </w:rPr>
        <w:t>R</w:t>
      </w:r>
      <w:r w:rsidRPr="0098449E">
        <w:rPr>
          <w:vertAlign w:val="subscript"/>
        </w:rPr>
        <w:t xml:space="preserve">Б1 </w:t>
      </w:r>
      <w:r>
        <w:t xml:space="preserve">и </w:t>
      </w:r>
      <w:r w:rsidRPr="0098449E">
        <w:t xml:space="preserve">сопротивления </w:t>
      </w:r>
      <w:r w:rsidRPr="0098449E">
        <w:rPr>
          <w:lang w:val="en-US"/>
        </w:rPr>
        <w:t>R</w:t>
      </w:r>
      <w:r w:rsidRPr="0098449E">
        <w:rPr>
          <w:vertAlign w:val="subscript"/>
        </w:rPr>
        <w:t>Б2</w:t>
      </w:r>
      <w:r>
        <w:t xml:space="preserve">, позволяет получить требуемое значение коэффициента </w:t>
      </w:r>
      <w:r>
        <w:lastRenderedPageBreak/>
        <w:t>стабилизации и более высокие значения КПД при заданном коэффициенте стабилизации.</w:t>
      </w:r>
    </w:p>
    <w:p w:rsidR="00166100" w:rsidRDefault="00166100" w:rsidP="00166100">
      <w:pPr>
        <w:pStyle w:val="af1"/>
      </w:pPr>
      <w:r>
        <w:t>Поэтому выполним расчёт СН, построенного по схеме рис.2.б), а после расчёта выпрямителя рассмотрим целесообраз</w:t>
      </w:r>
      <w:r w:rsidRPr="003324F3">
        <w:t xml:space="preserve">ность дальнейшего усложнения его схемы, например, </w:t>
      </w:r>
      <w:r>
        <w:t>за счёт перехода к схеме рис.2.в)</w:t>
      </w:r>
      <w:r w:rsidRPr="003324F3">
        <w:t>.</w:t>
      </w:r>
    </w:p>
    <w:p w:rsidR="00166100" w:rsidRDefault="00166100" w:rsidP="00166100">
      <w:pPr>
        <w:pStyle w:val="af1"/>
      </w:pPr>
      <w:r>
        <w:t>Схема выбранного СН с добавленными к ней источником входного напряжения U</w:t>
      </w:r>
      <w:r>
        <w:rPr>
          <w:vertAlign w:val="subscript"/>
          <w:lang w:val="en-US"/>
        </w:rPr>
        <w:t>B</w:t>
      </w:r>
      <w:r>
        <w:t>, под</w:t>
      </w:r>
      <w:r w:rsidRPr="00BA588B">
        <w:t>аваемого с выхода выпрямителя</w:t>
      </w:r>
      <w:r>
        <w:t>, и эквивалентным сопротивлением нагрузки</w:t>
      </w:r>
    </w:p>
    <w:p w:rsidR="00166100" w:rsidRDefault="00166100" w:rsidP="00DC364A">
      <w:pPr>
        <w:pStyle w:val="af1"/>
        <w:jc w:val="center"/>
        <w:rPr>
          <w:lang w:val="en-US"/>
        </w:rPr>
      </w:pPr>
      <w:r w:rsidRPr="005A1DA7">
        <w:rPr>
          <w:position w:val="-30"/>
        </w:rPr>
        <w:object w:dxaOrig="3280" w:dyaOrig="700">
          <v:shape id="_x0000_i1026" type="#_x0000_t75" style="width:239.75pt;height:50.95pt" o:ole="">
            <v:imagedata r:id="rId12" o:title=""/>
          </v:shape>
          <o:OLEObject Type="Embed" ProgID="Equation.DSMT4" ShapeID="_x0000_i1026" DrawAspect="Content" ObjectID="_1606243377" r:id="rId13"/>
        </w:object>
      </w:r>
    </w:p>
    <w:p w:rsidR="00166100" w:rsidRPr="001032A2" w:rsidRDefault="00166100" w:rsidP="00166100">
      <w:pPr>
        <w:pStyle w:val="af1"/>
        <w:ind w:firstLine="0"/>
      </w:pPr>
      <w:r>
        <w:t>показана на рис.3.</w:t>
      </w:r>
    </w:p>
    <w:p w:rsidR="00166100" w:rsidRDefault="00166100" w:rsidP="00166100">
      <w:pPr>
        <w:jc w:val="center"/>
        <w:rPr>
          <w:noProof/>
        </w:rPr>
      </w:pPr>
      <w:r>
        <w:rPr>
          <w:noProof/>
          <w:lang w:eastAsia="ru-RU"/>
        </w:rPr>
        <w:drawing>
          <wp:inline distT="0" distB="0" distL="0" distR="0" wp14:anchorId="154015A8" wp14:editId="568B88B3">
            <wp:extent cx="3543300" cy="1981200"/>
            <wp:effectExtent l="0" t="0" r="0" b="0"/>
            <wp:docPr id="9" name="Рисунок 9" descr="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3-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>Рис.3. Эквивалентная схема стабилизатора напряжения с усилителем тока на биполярном транзисторе.</w:t>
      </w:r>
    </w:p>
    <w:p w:rsidR="00166100" w:rsidRPr="000565DE" w:rsidRDefault="00166100" w:rsidP="00166100">
      <w:pPr>
        <w:pStyle w:val="af1"/>
        <w:ind w:firstLine="0"/>
        <w:rPr>
          <w:sz w:val="26"/>
        </w:rPr>
      </w:pPr>
    </w:p>
    <w:p w:rsidR="00166100" w:rsidRDefault="00166100" w:rsidP="00166100">
      <w:pPr>
        <w:pStyle w:val="2"/>
      </w:pPr>
      <w:bookmarkStart w:id="2" w:name="_Toc340695307"/>
      <w:r>
        <w:t>2.2</w:t>
      </w:r>
      <w:r w:rsidRPr="00475A37">
        <w:t>.</w:t>
      </w:r>
      <w:r>
        <w:t xml:space="preserve"> Выбор транзистора</w:t>
      </w:r>
      <w:bookmarkEnd w:id="2"/>
    </w:p>
    <w:p w:rsidR="00166100" w:rsidRDefault="00166100" w:rsidP="00166100">
      <w:pPr>
        <w:pStyle w:val="af1"/>
        <w:ind w:firstLine="540"/>
      </w:pPr>
      <w:r w:rsidRPr="000C4CFD">
        <w:t>Напряжение</w:t>
      </w:r>
      <w:r>
        <w:t xml:space="preserve"> </w:t>
      </w:r>
      <w:r w:rsidRPr="00C83560">
        <w:rPr>
          <w:i/>
          <w:lang w:val="en-US"/>
        </w:rPr>
        <w:t>U</w:t>
      </w:r>
      <w:r w:rsidRPr="000C4CFD">
        <w:rPr>
          <w:vertAlign w:val="subscript"/>
        </w:rPr>
        <w:t>Б</w:t>
      </w:r>
      <w:r w:rsidRPr="000C4CFD">
        <w:t>,</w:t>
      </w:r>
      <w:r>
        <w:t xml:space="preserve"> которое должно быть подано на базу транзистора, должно превышать напряжение на эмиттере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на величину напряжения </w:t>
      </w:r>
      <w:r w:rsidRPr="000C4CFD">
        <w:t>база – эмиттер</w:t>
      </w:r>
      <w:r>
        <w:t xml:space="preserve"> </w:t>
      </w:r>
      <w:r w:rsidRPr="00C83560">
        <w:rPr>
          <w:i/>
          <w:lang w:val="en-US"/>
        </w:rPr>
        <w:t>U</w:t>
      </w:r>
      <w:r w:rsidRPr="000C4CFD">
        <w:rPr>
          <w:vertAlign w:val="subscript"/>
        </w:rPr>
        <w:t>БЭ</w:t>
      </w:r>
      <w:r w:rsidRPr="000C4CFD">
        <w:t>,</w:t>
      </w:r>
      <w:r>
        <w:t xml:space="preserve"> необходимого для обеспечения заданного тока эмиттера. В кремниевых транзисторах с достаточной точностью можно принять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>
        <w:t xml:space="preserve"> = 0,6 В</w:t>
      </w:r>
    </w:p>
    <w:p w:rsidR="00166100" w:rsidRDefault="00166100" w:rsidP="00166100">
      <w:pPr>
        <w:pStyle w:val="af1"/>
        <w:ind w:firstLine="0"/>
      </w:pPr>
      <w:r>
        <w:t>Поэтому</w:t>
      </w:r>
    </w:p>
    <w:p w:rsidR="00166100" w:rsidRDefault="00166100" w:rsidP="00166100">
      <w:pPr>
        <w:jc w:val="center"/>
        <w:rPr>
          <w:sz w:val="28"/>
        </w:rPr>
      </w:pPr>
      <w:r w:rsidRPr="00C83560">
        <w:rPr>
          <w:i/>
          <w:sz w:val="28"/>
          <w:lang w:val="en-US"/>
        </w:rPr>
        <w:t>U</w:t>
      </w:r>
      <w:r w:rsidRPr="00A64187">
        <w:rPr>
          <w:sz w:val="28"/>
          <w:vertAlign w:val="subscript"/>
        </w:rPr>
        <w:t>Б</w:t>
      </w:r>
      <w:r w:rsidRPr="00A64187">
        <w:rPr>
          <w:sz w:val="28"/>
        </w:rPr>
        <w:t xml:space="preserve"> = </w:t>
      </w:r>
      <w:r w:rsidRPr="00C83560">
        <w:rPr>
          <w:i/>
          <w:sz w:val="28"/>
          <w:lang w:val="en-US"/>
        </w:rPr>
        <w:t>E</w:t>
      </w:r>
      <w:r w:rsidRPr="00A64187">
        <w:rPr>
          <w:sz w:val="28"/>
          <w:vertAlign w:val="subscript"/>
        </w:rPr>
        <w:t>П</w:t>
      </w:r>
      <w:r w:rsidRPr="00A64187">
        <w:rPr>
          <w:sz w:val="28"/>
        </w:rPr>
        <w:t xml:space="preserve"> + </w:t>
      </w:r>
      <w:r w:rsidRPr="00C83560">
        <w:rPr>
          <w:i/>
          <w:sz w:val="28"/>
          <w:lang w:val="en-US"/>
        </w:rPr>
        <w:t>U</w:t>
      </w:r>
      <w:r w:rsidRPr="00A64187">
        <w:rPr>
          <w:sz w:val="28"/>
          <w:vertAlign w:val="subscript"/>
        </w:rPr>
        <w:t>БЭ</w:t>
      </w:r>
      <w:r>
        <w:rPr>
          <w:sz w:val="28"/>
        </w:rPr>
        <w:t>= 5 + 0.6</w:t>
      </w:r>
      <w:r w:rsidRPr="00A64187">
        <w:rPr>
          <w:sz w:val="28"/>
        </w:rPr>
        <w:t xml:space="preserve"> </w:t>
      </w:r>
      <w:r>
        <w:rPr>
          <w:sz w:val="28"/>
        </w:rPr>
        <w:t>= 5,6 В</w:t>
      </w:r>
    </w:p>
    <w:p w:rsidR="00166100" w:rsidRDefault="00166100" w:rsidP="00166100">
      <w:pPr>
        <w:pStyle w:val="af1"/>
        <w:ind w:firstLine="540"/>
      </w:pPr>
      <w:r>
        <w:t>При работе биполярного транзистора в активной области его ток базы находится по формуле: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position w:val="-32"/>
        </w:rPr>
        <w:object w:dxaOrig="1120" w:dyaOrig="760">
          <v:shape id="_x0000_i1027" type="#_x0000_t75" style="width:56.4pt;height:38.05pt" o:ole="" fillcolor="window">
            <v:imagedata r:id="rId15" o:title=""/>
          </v:shape>
          <o:OLEObject Type="Embed" ProgID="Equation.DSMT4" ShapeID="_x0000_i1027" DrawAspect="Content" ObjectID="_1606243378" r:id="rId16"/>
        </w:object>
      </w:r>
    </w:p>
    <w:p w:rsidR="00166100" w:rsidRPr="002B7E9B" w:rsidRDefault="00166100" w:rsidP="00166100">
      <w:pPr>
        <w:pStyle w:val="af1"/>
        <w:ind w:firstLine="0"/>
      </w:pPr>
      <w:r>
        <w:t xml:space="preserve">Где </w:t>
      </w:r>
      <w:r w:rsidRPr="00C83560">
        <w:sym w:font="Symbol" w:char="F062"/>
      </w:r>
      <w:r>
        <w:rPr>
          <w:i/>
        </w:rPr>
        <w:t xml:space="preserve"> </w:t>
      </w:r>
      <w:r>
        <w:t xml:space="preserve">- минимальное значение коэффициента усиления выбранного транзистора по току в схеме с общим эмиттером. Чтобы транзистор находился в активной области при всех условиях, указанных в задании на расчет, напряжение коллектор – эмиттер не должно быть меньше некоторой граничной величины 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КЭ.мин </w:t>
      </w:r>
      <w:r>
        <w:t>, т.е. должно выполняться условие</w:t>
      </w:r>
    </w:p>
    <w:p w:rsidR="00166100" w:rsidRDefault="00166100" w:rsidP="00166100">
      <w:pPr>
        <w:pStyle w:val="af1"/>
        <w:ind w:firstLine="0"/>
        <w:jc w:val="center"/>
        <w:rPr>
          <w:vertAlign w:val="subscript"/>
        </w:rPr>
      </w:pPr>
      <w:r w:rsidRPr="00C83560">
        <w:rPr>
          <w:i/>
          <w:lang w:val="en-US"/>
        </w:rPr>
        <w:lastRenderedPageBreak/>
        <w:t>U</w:t>
      </w:r>
      <w:r>
        <w:rPr>
          <w:vertAlign w:val="subscript"/>
        </w:rPr>
        <w:t>КЭ</w:t>
      </w:r>
      <w:r>
        <w:t xml:space="preserve"> </w:t>
      </w:r>
      <w:r>
        <w:sym w:font="Symbol" w:char="F0B3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КЭ.мин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  <w:ind w:firstLine="0"/>
      </w:pPr>
      <w:r>
        <w:t xml:space="preserve">Для большинства транзисторов можно принять 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Э.мин</w:t>
      </w:r>
      <w:r>
        <w:t xml:space="preserve"> = 2 В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</w:pPr>
      <w:r>
        <w:t>Такое допущение рекомендуется сделать в данном расчете. Поэтому минимальное напряжение на коллекторе транзистора, совпадающее с минимальным напряжением на выходе выпрямителя, должно удовлетворять условию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.мин</w:t>
      </w:r>
      <w:r>
        <w:t xml:space="preserve"> = </w:t>
      </w:r>
      <w:r w:rsidRPr="00C83560">
        <w:rPr>
          <w:i/>
          <w:lang w:val="en-US"/>
        </w:rPr>
        <w:t>U</w:t>
      </w:r>
      <w:r>
        <w:rPr>
          <w:vertAlign w:val="subscript"/>
        </w:rPr>
        <w:t>В.мин</w:t>
      </w:r>
      <w:r>
        <w:t xml:space="preserve"> &gt; </w:t>
      </w:r>
      <w:r w:rsidRPr="00C83560">
        <w:rPr>
          <w:i/>
          <w:lang w:val="en-US"/>
        </w:rPr>
        <w:t>U</w:t>
      </w:r>
      <w:r w:rsidRPr="00A64187">
        <w:rPr>
          <w:vertAlign w:val="subscript"/>
        </w:rPr>
        <w:t>П</w:t>
      </w:r>
      <w:r w:rsidRPr="00A64187"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К</w:t>
      </w:r>
      <w:r w:rsidRPr="00A64187">
        <w:rPr>
          <w:vertAlign w:val="subscript"/>
        </w:rPr>
        <w:t>Э</w:t>
      </w:r>
      <w:r>
        <w:rPr>
          <w:vertAlign w:val="subscript"/>
        </w:rPr>
        <w:t xml:space="preserve"> мин</w:t>
      </w:r>
      <w:r>
        <w:t xml:space="preserve"> = 5 + 2 = 7 В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539"/>
      </w:pPr>
      <w:r>
        <w:t xml:space="preserve">Для выбора транзистора в схеме СН необходимо оценить также максимальное значение напряжения на коллекторе транзистора </w:t>
      </w: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, которое равно максимальному напряжению на выходе выпрямителя </w:t>
      </w:r>
      <w:r w:rsidRPr="00C83560">
        <w:rPr>
          <w:i/>
          <w:lang w:val="en-US"/>
        </w:rPr>
        <w:t>U</w:t>
      </w:r>
      <w:r>
        <w:rPr>
          <w:vertAlign w:val="subscript"/>
        </w:rPr>
        <w:t>В.макс</w:t>
      </w:r>
      <w:r>
        <w:t>.</w:t>
      </w:r>
    </w:p>
    <w:p w:rsidR="00166100" w:rsidRDefault="00166100" w:rsidP="00166100">
      <w:pPr>
        <w:pStyle w:val="af1"/>
        <w:ind w:firstLine="540"/>
      </w:pPr>
      <w:r>
        <w:t>Относительная нестабильность выходного напряжения выпрямителя равна относительной нестабильность напряжения сети</w:t>
      </w:r>
    </w:p>
    <w:p w:rsidR="00166100" w:rsidRPr="00B46D6C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0"/>
        <w:jc w:val="center"/>
      </w:pPr>
      <w:r>
        <w:t>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= ∆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/</w:t>
      </w:r>
      <w:r w:rsidRPr="00110DC2"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</w:p>
    <w:p w:rsidR="00166100" w:rsidRPr="00110DC2" w:rsidRDefault="00166100" w:rsidP="00166100">
      <w:pPr>
        <w:pStyle w:val="af1"/>
        <w:ind w:firstLine="0"/>
      </w:pPr>
      <w:r>
        <w:t xml:space="preserve">Поскольку </w:t>
      </w:r>
    </w:p>
    <w:p w:rsidR="00166100" w:rsidRPr="00C83560" w:rsidRDefault="00F37AB5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.макс</w:t>
      </w:r>
      <w:r w:rsidR="00166100">
        <w:t xml:space="preserve"> = (1 +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 </w:t>
      </w:r>
      <w:r w:rsidR="00166100">
        <w:t>,</w:t>
      </w:r>
      <w:r w:rsidR="00492957">
        <w:t xml:space="preserve"> </w:t>
      </w:r>
      <w:r w:rsidR="00166100">
        <w:t>а</w:t>
      </w:r>
      <w:r w:rsidR="00492957">
        <w:t xml:space="preserve">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.мин</w:t>
      </w:r>
      <w:r w:rsidR="00166100">
        <w:t xml:space="preserve"> = (1 −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 </w:t>
      </w:r>
      <w:r w:rsidR="00166100">
        <w:t>,</w:t>
      </w:r>
    </w:p>
    <w:p w:rsidR="00166100" w:rsidRPr="00C8356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 xml:space="preserve">для </w:t>
      </w:r>
      <w:r w:rsidRPr="00C83560">
        <w:rPr>
          <w:i/>
          <w:lang w:val="en-US"/>
        </w:rPr>
        <w:t>U</w:t>
      </w:r>
      <w:r>
        <w:rPr>
          <w:vertAlign w:val="subscript"/>
        </w:rPr>
        <w:t>С.макс</w:t>
      </w:r>
      <w:r>
        <w:t xml:space="preserve"> справедливо выражение:</w:t>
      </w:r>
    </w:p>
    <w:p w:rsidR="00166100" w:rsidRDefault="00166100" w:rsidP="00166100">
      <w:pPr>
        <w:pStyle w:val="af1"/>
        <w:ind w:firstLine="0"/>
      </w:pPr>
      <w:r>
        <w:t xml:space="preserve"> </w:t>
      </w:r>
    </w:p>
    <w:p w:rsidR="00166100" w:rsidRDefault="00FC210C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.макс</w:t>
      </w:r>
      <w:r w:rsidR="00166100">
        <w:t xml:space="preserve"> = </w:t>
      </w:r>
      <w:r w:rsidR="00166100" w:rsidRPr="00110DC2">
        <w:t>[</w:t>
      </w:r>
      <w:r w:rsidR="00166100">
        <w:t>(1 +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 </w:t>
      </w:r>
      <w:r w:rsidR="00166100" w:rsidRPr="00110DC2">
        <w:t xml:space="preserve">/ </w:t>
      </w:r>
      <w:r w:rsidR="00166100">
        <w:t>(1 −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</w:t>
      </w:r>
      <w:r w:rsidR="00166100" w:rsidRPr="00110DC2">
        <w:t xml:space="preserve">]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.мин </w:t>
      </w:r>
      <w:r w:rsidR="00166100">
        <w:t>.</w:t>
      </w:r>
    </w:p>
    <w:p w:rsidR="00166100" w:rsidRDefault="00166100" w:rsidP="00166100">
      <w:pPr>
        <w:pStyle w:val="af1"/>
        <w:ind w:firstLine="0"/>
      </w:pPr>
    </w:p>
    <w:p w:rsidR="00166100" w:rsidRPr="00110DC2" w:rsidRDefault="00166100" w:rsidP="00166100">
      <w:pPr>
        <w:pStyle w:val="af1"/>
        <w:ind w:firstLine="0"/>
      </w:pPr>
      <w:r>
        <w:t>Аналогичное выражение получается для оценки снизу максимального значения напряжения на коллекторе транзистора в схеме рис.3 и максимального напряжения на выходе выпрямителя. Они должны удовлетворять условию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 = </w:t>
      </w:r>
      <w:r w:rsidRPr="00C83560">
        <w:rPr>
          <w:i/>
          <w:lang w:val="en-US"/>
        </w:rPr>
        <w:t>U</w:t>
      </w:r>
      <w:r>
        <w:rPr>
          <w:vertAlign w:val="subscript"/>
        </w:rPr>
        <w:t>В.макс</w:t>
      </w:r>
      <w:r>
        <w:t xml:space="preserve"> &gt; </w:t>
      </w:r>
      <w:r w:rsidRPr="00110DC2">
        <w:t>[</w:t>
      </w:r>
      <w:r>
        <w:t>(1 + 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) </w:t>
      </w:r>
      <w:r w:rsidRPr="00110DC2">
        <w:t xml:space="preserve">/ </w:t>
      </w:r>
      <w:r>
        <w:t>(1 − 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)</w:t>
      </w:r>
      <w:r w:rsidRPr="00110DC2">
        <w:t xml:space="preserve">] </w:t>
      </w:r>
      <w:r w:rsidRPr="00C83560">
        <w:rPr>
          <w:i/>
          <w:lang w:val="en-US"/>
        </w:rPr>
        <w:t>U</w:t>
      </w:r>
      <w:r>
        <w:rPr>
          <w:vertAlign w:val="subscript"/>
        </w:rPr>
        <w:t>К.мин</w:t>
      </w:r>
    </w:p>
    <w:p w:rsidR="00166100" w:rsidRDefault="00166100" w:rsidP="00166100">
      <w:pPr>
        <w:pStyle w:val="af1"/>
        <w:ind w:firstLine="0"/>
      </w:pPr>
    </w:p>
    <w:p w:rsidR="00166100" w:rsidRPr="00166100" w:rsidRDefault="00166100" w:rsidP="00166100">
      <w:pPr>
        <w:pStyle w:val="af1"/>
        <w:ind w:firstLine="0"/>
      </w:pPr>
      <w:r>
        <w:t>В соответствии с техническим заданием (Табл.1)</w:t>
      </w:r>
    </w:p>
    <w:p w:rsidR="00166100" w:rsidRPr="00166100" w:rsidRDefault="00166100" w:rsidP="00166100">
      <w:pPr>
        <w:pStyle w:val="af1"/>
        <w:ind w:firstLine="0"/>
      </w:pPr>
    </w:p>
    <w:p w:rsidR="00166100" w:rsidRPr="00C83560" w:rsidRDefault="00166100" w:rsidP="00166100">
      <w:pPr>
        <w:pStyle w:val="af1"/>
        <w:ind w:firstLine="0"/>
        <w:jc w:val="center"/>
      </w:pPr>
      <w:r>
        <w:t>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= 0,2</w:t>
      </w:r>
    </w:p>
    <w:p w:rsidR="00166100" w:rsidRPr="00C83560" w:rsidRDefault="00166100" w:rsidP="00166100">
      <w:pPr>
        <w:pStyle w:val="af1"/>
        <w:ind w:firstLine="0"/>
        <w:jc w:val="right"/>
      </w:pPr>
    </w:p>
    <w:p w:rsidR="00166100" w:rsidRPr="00F026E6" w:rsidRDefault="00166100" w:rsidP="00166100">
      <w:pPr>
        <w:pStyle w:val="af1"/>
        <w:ind w:firstLine="0"/>
      </w:pPr>
      <w:r>
        <w:t xml:space="preserve">Поэтому получим </w:t>
      </w:r>
      <w:r w:rsidRPr="00C83560">
        <w:t>ограничение</w:t>
      </w:r>
    </w:p>
    <w:p w:rsidR="00166100" w:rsidRPr="00F026E6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 = </w:t>
      </w:r>
      <w:r w:rsidRPr="00C83560">
        <w:rPr>
          <w:i/>
          <w:lang w:val="en-US"/>
        </w:rPr>
        <w:t>U</w:t>
      </w:r>
      <w:r>
        <w:rPr>
          <w:vertAlign w:val="subscript"/>
        </w:rPr>
        <w:t>В.макс</w:t>
      </w:r>
      <w:r>
        <w:t xml:space="preserve"> </w:t>
      </w:r>
      <w:r w:rsidRPr="00F026E6">
        <w:t>&gt;</w:t>
      </w:r>
      <w:r>
        <w:t xml:space="preserve"> </w:t>
      </w:r>
      <w:r w:rsidRPr="00110DC2">
        <w:t>[</w:t>
      </w:r>
      <w:r>
        <w:t xml:space="preserve">(1,2 </w:t>
      </w:r>
      <w:r w:rsidRPr="00110DC2">
        <w:t xml:space="preserve">/ </w:t>
      </w:r>
      <w:r>
        <w:t>0,8</w:t>
      </w:r>
      <w:r w:rsidRPr="00110DC2">
        <w:t xml:space="preserve">] </w:t>
      </w:r>
      <w:r>
        <w:t>7 = 10,5 В</w:t>
      </w:r>
    </w:p>
    <w:p w:rsidR="00166100" w:rsidRDefault="00166100" w:rsidP="00166100">
      <w:pPr>
        <w:pStyle w:val="af1"/>
        <w:ind w:firstLine="0"/>
        <w:jc w:val="right"/>
      </w:pPr>
    </w:p>
    <w:p w:rsidR="00166100" w:rsidRPr="00AA63FC" w:rsidRDefault="00166100" w:rsidP="00166100">
      <w:pPr>
        <w:pStyle w:val="af1"/>
        <w:ind w:firstLine="540"/>
      </w:pPr>
      <w:r>
        <w:t xml:space="preserve">С учётом этих требований к величинам </w:t>
      </w: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 и </w:t>
      </w:r>
      <w:r w:rsidRPr="00C83560">
        <w:rPr>
          <w:i/>
        </w:rPr>
        <w:t>I</w:t>
      </w:r>
      <w:r w:rsidRPr="00456A5D">
        <w:rPr>
          <w:vertAlign w:val="subscript"/>
        </w:rPr>
        <w:t>У</w:t>
      </w:r>
      <w:r>
        <w:rPr>
          <w:vertAlign w:val="subscript"/>
        </w:rPr>
        <w:t xml:space="preserve"> </w:t>
      </w:r>
      <w:r w:rsidRPr="00AA63FC">
        <w:t xml:space="preserve">можно перейти к решению задачи выбора транзистора в схеме СН рис.3. </w:t>
      </w:r>
    </w:p>
    <w:p w:rsidR="00166100" w:rsidRDefault="00166100" w:rsidP="00166100">
      <w:pPr>
        <w:pStyle w:val="af1"/>
        <w:ind w:firstLine="540"/>
        <w:rPr>
          <w:color w:val="0000FF"/>
        </w:rPr>
      </w:pPr>
    </w:p>
    <w:p w:rsidR="00166100" w:rsidRDefault="00166100" w:rsidP="00166100">
      <w:pPr>
        <w:pStyle w:val="af1"/>
        <w:ind w:firstLine="540"/>
      </w:pPr>
      <w:r w:rsidRPr="00EF4A9D">
        <w:lastRenderedPageBreak/>
        <w:t>Тре</w:t>
      </w:r>
      <w:r>
        <w:t xml:space="preserve">буемый транзистор относится к классу транзисторов средней мощности диапазона низких и средних частот [2,3]. Его максимальный рабочий ток </w:t>
      </w: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должен удовлетворять </w:t>
      </w:r>
      <w:r w:rsidRPr="007054F3">
        <w:t>условию</w:t>
      </w:r>
    </w:p>
    <w:p w:rsidR="00166100" w:rsidRPr="007054F3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540"/>
        <w:jc w:val="center"/>
      </w:pP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&gt; </w:t>
      </w:r>
      <w:r w:rsidRPr="00C83560">
        <w:rPr>
          <w:i/>
          <w:lang w:val="en-US"/>
        </w:rPr>
        <w:t>I</w:t>
      </w:r>
      <w:r>
        <w:rPr>
          <w:vertAlign w:val="subscript"/>
        </w:rPr>
        <w:t>У</w:t>
      </w:r>
      <w:r>
        <w:t xml:space="preserve"> = 140 мА</w:t>
      </w:r>
    </w:p>
    <w:p w:rsidR="00166100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0"/>
      </w:pPr>
      <w:r>
        <w:t>а максимально допустимая мощность, рассеиваемая на нём, должна удовлетворять неравенству: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</w:rPr>
        <w:t>Р</w:t>
      </w:r>
      <w:r>
        <w:rPr>
          <w:vertAlign w:val="subscript"/>
        </w:rPr>
        <w:t>К.макс</w:t>
      </w:r>
      <w:r>
        <w:t xml:space="preserve"> &gt;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К.макс </w:t>
      </w:r>
      <w:r>
        <w:t xml:space="preserve">– </w:t>
      </w:r>
      <w:r w:rsidRPr="00C83560">
        <w:rPr>
          <w:i/>
        </w:rPr>
        <w:t>Е</w:t>
      </w:r>
      <w:r>
        <w:rPr>
          <w:vertAlign w:val="subscript"/>
        </w:rPr>
        <w:t>П</w:t>
      </w:r>
      <w:r>
        <w:t xml:space="preserve">) </w:t>
      </w:r>
      <w:r w:rsidRPr="00C83560">
        <w:rPr>
          <w:i/>
          <w:lang w:val="en-US"/>
        </w:rPr>
        <w:t>I</w:t>
      </w:r>
      <w:r>
        <w:rPr>
          <w:vertAlign w:val="subscript"/>
        </w:rPr>
        <w:t>У</w:t>
      </w:r>
      <w:r>
        <w:t xml:space="preserve"> = (10,5 – 5) 140 10</w:t>
      </w:r>
      <w:r>
        <w:rPr>
          <w:vertAlign w:val="superscript"/>
        </w:rPr>
        <w:t>−3</w:t>
      </w:r>
      <w:r>
        <w:t xml:space="preserve"> = 0,77 Вт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>Из выпускаемых в настоящее время транзисторов этого класса наиболее подходящими являются следующие:</w:t>
      </w:r>
    </w:p>
    <w:p w:rsidR="00166100" w:rsidRDefault="00166100" w:rsidP="00166100">
      <w:pPr>
        <w:pStyle w:val="af1"/>
        <w:ind w:firstLine="0"/>
      </w:pPr>
    </w:p>
    <w:p w:rsidR="00166100" w:rsidRPr="008D2B4E" w:rsidRDefault="00166100" w:rsidP="00166100">
      <w:pPr>
        <w:pStyle w:val="a5"/>
      </w:pPr>
      <w:r>
        <w:t xml:space="preserve">КТ610А: </w:t>
      </w:r>
      <w:r w:rsidRPr="00C83560">
        <w:rPr>
          <w:i/>
        </w:rPr>
        <w:t>Р</w:t>
      </w:r>
      <w:r>
        <w:rPr>
          <w:vertAlign w:val="subscript"/>
        </w:rPr>
        <w:t>К.макс</w:t>
      </w:r>
      <w:r>
        <w:t xml:space="preserve"> = 1,5 Вт ; </w:t>
      </w: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= 0,3 А ; </w:t>
      </w:r>
      <w:r w:rsidRPr="00C83560">
        <w:sym w:font="Symbol" w:char="F062"/>
      </w:r>
      <w:r w:rsidRPr="00C83560">
        <w:t xml:space="preserve"> </w:t>
      </w:r>
      <w:r>
        <w:rPr>
          <w:vertAlign w:val="subscript"/>
        </w:rPr>
        <w:t>мин</w:t>
      </w:r>
      <w:r>
        <w:t xml:space="preserve"> = 50,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акс</w:t>
      </w:r>
      <w:r>
        <w:t xml:space="preserve"> = 300 ;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</w:pPr>
      <w:r>
        <w:t xml:space="preserve">КТ630Д: </w:t>
      </w:r>
      <w:r w:rsidRPr="00C83560">
        <w:rPr>
          <w:i/>
        </w:rPr>
        <w:t>Р</w:t>
      </w:r>
      <w:r>
        <w:rPr>
          <w:vertAlign w:val="subscript"/>
        </w:rPr>
        <w:t>К.макс</w:t>
      </w:r>
      <w:r>
        <w:t xml:space="preserve"> = 0,8 Вт ; </w:t>
      </w: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= 1 А ;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ин</w:t>
      </w:r>
      <w:r>
        <w:t xml:space="preserve"> = 80,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акс</w:t>
      </w:r>
      <w:r>
        <w:t xml:space="preserve"> = 240 .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B03B2C" w:rsidP="00166100">
      <w:pPr>
        <w:pStyle w:val="af1"/>
        <w:ind w:firstLine="0"/>
        <w:jc w:val="left"/>
      </w:pPr>
      <w:r>
        <w:t>Выберем транзистор КТ610А</w:t>
      </w:r>
      <w:r w:rsidR="00166100">
        <w:t xml:space="preserve">, поскольку у него выше </w:t>
      </w:r>
      <w:r>
        <w:t>максимальная допустимая мощность и меньше максимальный ток</w:t>
      </w:r>
      <w:r w:rsidR="00166100">
        <w:t>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2"/>
      </w:pPr>
      <w:bookmarkStart w:id="3" w:name="_Toc340695308"/>
      <w:r>
        <w:t>2.3</w:t>
      </w:r>
      <w:r w:rsidRPr="00475A37">
        <w:t>.</w:t>
      </w:r>
      <w:r>
        <w:t xml:space="preserve"> Выбор стабилитрона и расчёт параметров диодного стабилизатора</w:t>
      </w:r>
      <w:bookmarkEnd w:id="3"/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</w:pPr>
      <w:r w:rsidRPr="007A0D23">
        <w:t>Наибольший</w:t>
      </w:r>
      <w:r>
        <w:t xml:space="preserve"> </w:t>
      </w:r>
      <w:r w:rsidRPr="007A0D23">
        <w:t>вклад</w:t>
      </w:r>
      <w:r>
        <w:t xml:space="preserve"> </w:t>
      </w:r>
      <w:r w:rsidRPr="007A0D23">
        <w:t>в</w:t>
      </w:r>
      <w:r>
        <w:t xml:space="preserve"> </w:t>
      </w:r>
      <w:r w:rsidRPr="007A0D23">
        <w:t>полный</w:t>
      </w:r>
      <w:r>
        <w:t xml:space="preserve"> </w:t>
      </w:r>
      <w:r w:rsidRPr="007A0D23">
        <w:t>ток</w:t>
      </w:r>
      <w:r>
        <w:t xml:space="preserve"> </w:t>
      </w:r>
      <w:r w:rsidRPr="007A0D23">
        <w:t>нагрузки</w:t>
      </w:r>
      <w:r>
        <w:t xml:space="preserve"> </w:t>
      </w:r>
      <w:r w:rsidRPr="007A0D23">
        <w:t>диодного</w:t>
      </w:r>
      <w:r>
        <w:t xml:space="preserve"> </w:t>
      </w:r>
      <w:r w:rsidRPr="007A0D23">
        <w:t>стабилизатора</w:t>
      </w:r>
      <w:r>
        <w:t xml:space="preserve"> </w:t>
      </w:r>
      <w:r w:rsidRPr="007A0D23">
        <w:t>ток</w:t>
      </w:r>
      <w:r>
        <w:t xml:space="preserve"> </w:t>
      </w:r>
      <w:r w:rsidRPr="007A0D23">
        <w:t>базы</w:t>
      </w:r>
      <w:r>
        <w:t xml:space="preserve"> </w:t>
      </w:r>
      <w:r w:rsidRPr="007A0D23">
        <w:t>вносит,</w:t>
      </w:r>
      <w:r>
        <w:t xml:space="preserve"> </w:t>
      </w:r>
      <w:r w:rsidRPr="007A0D23">
        <w:t>когда</w:t>
      </w:r>
      <w:r>
        <w:t xml:space="preserve"> </w:t>
      </w:r>
      <w:r w:rsidRPr="007A0D23">
        <w:t>движок</w:t>
      </w:r>
      <w:r>
        <w:t xml:space="preserve"> </w:t>
      </w:r>
      <w:r w:rsidRPr="007A0D23">
        <w:t>потенциометра</w:t>
      </w:r>
      <w:r>
        <w:t xml:space="preserve"> </w:t>
      </w:r>
      <w:r w:rsidRPr="007A0D23">
        <w:t>в</w:t>
      </w:r>
      <w:r>
        <w:t xml:space="preserve"> </w:t>
      </w:r>
      <w:r w:rsidRPr="007A0D23">
        <w:t>схеме</w:t>
      </w:r>
      <w:r>
        <w:t xml:space="preserve"> </w:t>
      </w:r>
      <w:r w:rsidRPr="007A0D23">
        <w:t>рис. 3</w:t>
      </w:r>
      <w:r>
        <w:t xml:space="preserve"> </w:t>
      </w:r>
      <w:r w:rsidRPr="007A0D23">
        <w:t>находится</w:t>
      </w:r>
      <w:r>
        <w:t xml:space="preserve"> </w:t>
      </w:r>
      <w:r w:rsidRPr="007A0D23">
        <w:t>в</w:t>
      </w:r>
      <w:r>
        <w:t xml:space="preserve"> </w:t>
      </w:r>
      <w:r w:rsidRPr="007A0D23">
        <w:t>крайнем</w:t>
      </w:r>
      <w:r>
        <w:t xml:space="preserve"> </w:t>
      </w:r>
      <w:r w:rsidRPr="007A0D23">
        <w:t>верхнем</w:t>
      </w:r>
      <w:r>
        <w:t xml:space="preserve"> </w:t>
      </w:r>
      <w:r w:rsidRPr="007A0D23">
        <w:t>положении.</w:t>
      </w:r>
      <w:r>
        <w:t xml:space="preserve"> </w:t>
      </w:r>
      <w:r w:rsidRPr="007A0D23">
        <w:t>При</w:t>
      </w:r>
      <w:r>
        <w:t xml:space="preserve"> </w:t>
      </w:r>
      <w:r w:rsidRPr="007A0D23">
        <w:t>этом</w:t>
      </w:r>
      <w:r>
        <w:t xml:space="preserve"> минимальное </w:t>
      </w:r>
      <w:r w:rsidRPr="007A0D23">
        <w:t>полное</w:t>
      </w:r>
      <w:r>
        <w:t xml:space="preserve"> </w:t>
      </w:r>
      <w:r w:rsidRPr="007A0D23">
        <w:t>сопротивление</w:t>
      </w:r>
      <w:r>
        <w:t xml:space="preserve"> нагрузки стабилитрона </w:t>
      </w: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>
        <w:t>находится по формуле:</w:t>
      </w:r>
    </w:p>
    <w:p w:rsidR="00166100" w:rsidRDefault="00166100" w:rsidP="00166100">
      <w:pPr>
        <w:pStyle w:val="af1"/>
      </w:pPr>
    </w:p>
    <w:p w:rsidR="00166100" w:rsidRPr="007041A4" w:rsidRDefault="00166100" w:rsidP="00166100">
      <w:pPr>
        <w:pStyle w:val="af1"/>
        <w:ind w:firstLine="0"/>
        <w:jc w:val="center"/>
        <w:rPr>
          <w:b/>
        </w:rPr>
      </w:pPr>
      <w:r w:rsidRPr="00C83560">
        <w:rPr>
          <w:position w:val="-34"/>
        </w:rPr>
        <w:object w:dxaOrig="2340" w:dyaOrig="780">
          <v:shape id="_x0000_i1028" type="#_x0000_t75" style="width:108pt;height:36.7pt" o:ole="" fillcolor="window">
            <v:imagedata r:id="rId17" o:title=""/>
          </v:shape>
          <o:OLEObject Type="Embed" ProgID="Equation.DSMT4" ShapeID="_x0000_i1028" DrawAspect="Content" ObjectID="_1606243379" r:id="rId18"/>
        </w:object>
      </w:r>
    </w:p>
    <w:p w:rsidR="00166100" w:rsidRDefault="00166100" w:rsidP="00166100">
      <w:pPr>
        <w:pStyle w:val="af1"/>
        <w:ind w:firstLine="0"/>
      </w:pPr>
      <w:r>
        <w:t>где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>Б</w:t>
      </w:r>
      <w:r>
        <w:t xml:space="preserve"> =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+ </w:t>
      </w:r>
      <w:r w:rsidRPr="00C83560">
        <w:rPr>
          <w:i/>
          <w:lang w:val="en-US"/>
        </w:rPr>
        <w:t>R</w:t>
      </w:r>
      <w:r>
        <w:rPr>
          <w:vertAlign w:val="subscript"/>
        </w:rPr>
        <w:t>Б2</w:t>
      </w:r>
    </w:p>
    <w:p w:rsidR="00166100" w:rsidRDefault="00166100" w:rsidP="00166100">
      <w:pPr>
        <w:pStyle w:val="af1"/>
        <w:ind w:firstLine="0"/>
        <w:jc w:val="right"/>
      </w:pPr>
    </w:p>
    <w:p w:rsidR="00166100" w:rsidRPr="00994ACC" w:rsidRDefault="00166100" w:rsidP="00166100">
      <w:pPr>
        <w:pStyle w:val="af1"/>
        <w:ind w:firstLine="0"/>
      </w:pPr>
      <w:r>
        <w:t xml:space="preserve">Выберем сопротивление примерно равным минимальному входному сопротивлению транзисторного усилителя тока, т.е. 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>
        <w:t>=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 xml:space="preserve">При таком выборе получим 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>
        <w:t>= 0.5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 xml:space="preserve">Для выбранного транзистора </w:t>
      </w:r>
      <w:r w:rsidRPr="00C83560">
        <w:sym w:font="Symbol" w:char="F062"/>
      </w:r>
      <w:r>
        <w:rPr>
          <w:i/>
        </w:rPr>
        <w:t xml:space="preserve"> =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ин</w:t>
      </w:r>
      <w:r w:rsidR="00B03B2C">
        <w:t xml:space="preserve"> = 5</w:t>
      </w:r>
      <w:r>
        <w:t>0</w:t>
      </w:r>
    </w:p>
    <w:p w:rsidR="00166100" w:rsidRDefault="00B03B2C" w:rsidP="00166100">
      <w:pPr>
        <w:pStyle w:val="af1"/>
        <w:ind w:firstLine="0"/>
        <w:jc w:val="center"/>
      </w:pPr>
      <w:r w:rsidRPr="006C741A">
        <w:rPr>
          <w:position w:val="-28"/>
        </w:rPr>
        <w:object w:dxaOrig="2200" w:dyaOrig="720">
          <v:shape id="_x0000_i1029" type="#_x0000_t75" style="width:127.7pt;height:41.45pt" o:ole="" fillcolor="window">
            <v:imagedata r:id="rId19" o:title=""/>
          </v:shape>
          <o:OLEObject Type="Embed" ProgID="Equation.DSMT4" ShapeID="_x0000_i1029" DrawAspect="Content" ObjectID="_1606243380" r:id="rId20"/>
        </w:object>
      </w:r>
      <w:r w:rsidR="00166100" w:rsidRPr="00AA63FC">
        <w:t>=</w:t>
      </w:r>
      <w:r>
        <w:t xml:space="preserve"> 2,745</w:t>
      </w:r>
      <w:r w:rsidR="00166100" w:rsidRPr="00AA63FC">
        <w:t xml:space="preserve"> </w:t>
      </w:r>
      <w:r w:rsidR="00166100">
        <w:t>м</w:t>
      </w:r>
      <w:r w:rsidR="00166100" w:rsidRPr="00AA63FC">
        <w:t>А</w:t>
      </w:r>
    </w:p>
    <w:p w:rsidR="00166100" w:rsidRPr="00AA63FC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>
        <w:t>=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= (5,6</w:t>
      </w:r>
      <w:r>
        <w:rPr>
          <w:vertAlign w:val="subscript"/>
        </w:rPr>
        <w:t xml:space="preserve"> </w:t>
      </w:r>
      <w:r>
        <w:sym w:font="Symbol" w:char="F0A4"/>
      </w:r>
      <w:r w:rsidR="00B03B2C">
        <w:t xml:space="preserve"> 2,745</w:t>
      </w:r>
      <w:r>
        <w:t>∙10</w:t>
      </w:r>
      <w:r>
        <w:rPr>
          <w:vertAlign w:val="superscript"/>
        </w:rPr>
        <w:t>−3</w:t>
      </w:r>
      <w:r>
        <w:rPr>
          <w:vertAlign w:val="subscript"/>
        </w:rPr>
        <w:t xml:space="preserve"> </w:t>
      </w:r>
      <w:r w:rsidR="00B03B2C">
        <w:t>) = 2,04</w:t>
      </w:r>
      <w:r w:rsidRPr="00AA63FC">
        <w:t xml:space="preserve"> кОм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 w:rsidR="00B03B2C">
        <w:t>= 0,5· 2,04 = 1,02</w:t>
      </w:r>
      <w:r>
        <w:t xml:space="preserve"> кОм</w:t>
      </w:r>
    </w:p>
    <w:p w:rsidR="00166100" w:rsidRDefault="00F37AB5" w:rsidP="00166100">
      <w:pPr>
        <w:pStyle w:val="af1"/>
        <w:ind w:firstLine="0"/>
      </w:pPr>
      <w:r>
        <w:t xml:space="preserve"> </w:t>
      </w:r>
    </w:p>
    <w:p w:rsidR="00166100" w:rsidRDefault="00166100" w:rsidP="00166100">
      <w:pPr>
        <w:pStyle w:val="af1"/>
      </w:pPr>
      <w:r>
        <w:t>Эквивалентная схема диодного стабилизатора, входящего в состав схемы рис. 3, показана на рис.4.</w:t>
      </w:r>
    </w:p>
    <w:p w:rsidR="00166100" w:rsidRDefault="00166100" w:rsidP="00166100">
      <w:pPr>
        <w:pStyle w:val="af1"/>
        <w:ind w:firstLine="0"/>
        <w:jc w:val="center"/>
      </w:pPr>
      <w:r>
        <w:rPr>
          <w:noProof/>
        </w:rPr>
        <w:drawing>
          <wp:inline distT="0" distB="0" distL="0" distR="0" wp14:anchorId="42081D7C" wp14:editId="4C5FEB73">
            <wp:extent cx="3019425" cy="1343025"/>
            <wp:effectExtent l="0" t="0" r="9525" b="9525"/>
            <wp:docPr id="8" name="Рисунок 8" descr="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4-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 xml:space="preserve">Рис. 4. Эквивалентная схема диодного стабилизатора напряжения, входящего в состав схемы рис. 3 </w:t>
      </w:r>
    </w:p>
    <w:p w:rsidR="00166100" w:rsidRPr="00FF6B1B" w:rsidRDefault="00166100" w:rsidP="00166100">
      <w:pPr>
        <w:pStyle w:val="af1"/>
        <w:ind w:firstLine="0"/>
        <w:jc w:val="center"/>
        <w:rPr>
          <w:sz w:val="26"/>
        </w:rPr>
      </w:pPr>
    </w:p>
    <w:p w:rsidR="00166100" w:rsidRDefault="00166100" w:rsidP="00166100">
      <w:pPr>
        <w:pStyle w:val="af1"/>
        <w:ind w:firstLine="540"/>
      </w:pPr>
      <w:r>
        <w:t xml:space="preserve"> Стабилитрон выбираем так, чтобы минимальное значение его выходного рабочего напряжения 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СТ.мин </w:t>
      </w:r>
      <w:r>
        <w:t>удовлетворяло условию:</w:t>
      </w:r>
    </w:p>
    <w:p w:rsidR="00166100" w:rsidRDefault="00166100" w:rsidP="00166100">
      <w:pPr>
        <w:pStyle w:val="af1"/>
      </w:pPr>
    </w:p>
    <w:p w:rsidR="00166100" w:rsidRDefault="00166100" w:rsidP="00166100">
      <w:pPr>
        <w:pStyle w:val="af1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 xml:space="preserve">СТ.мин </w:t>
      </w:r>
      <w:r>
        <w:t xml:space="preserve">≥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>
        <w:t xml:space="preserve"> = 5,6 В</w:t>
      </w:r>
    </w:p>
    <w:p w:rsidR="00166100" w:rsidRDefault="00166100" w:rsidP="00166100">
      <w:pPr>
        <w:pStyle w:val="af1"/>
        <w:jc w:val="right"/>
      </w:pPr>
    </w:p>
    <w:p w:rsidR="00166100" w:rsidRDefault="00166100" w:rsidP="00166100">
      <w:pPr>
        <w:pStyle w:val="af1"/>
      </w:pPr>
      <w:r>
        <w:t>Из стабилитронов, данные которых приведены в справочнике [4], наиболее подходящим является кремниевый стабилитрон КС168А, имеющего следующие характеристики:</w:t>
      </w:r>
    </w:p>
    <w:p w:rsidR="00166100" w:rsidRDefault="00166100" w:rsidP="00166100">
      <w:pPr>
        <w:pStyle w:val="af1"/>
        <w:rPr>
          <w:b/>
        </w:rPr>
      </w:pPr>
      <w:r>
        <w:t xml:space="preserve">- номинальное напряжение стабилизации при токе </w:t>
      </w:r>
      <w:r w:rsidRPr="00C83560">
        <w:rPr>
          <w:i/>
        </w:rPr>
        <w:t>I</w:t>
      </w:r>
      <w:r>
        <w:rPr>
          <w:vertAlign w:val="subscript"/>
        </w:rPr>
        <w:t xml:space="preserve">СТ </w:t>
      </w:r>
      <w:r>
        <w:t>= 10 мА ___</w:t>
      </w:r>
      <w:r w:rsidRPr="00723CCD">
        <w:rPr>
          <w:b/>
        </w:rPr>
        <w:t>6,8 В</w:t>
      </w:r>
      <w:r>
        <w:rPr>
          <w:b/>
        </w:rPr>
        <w:t>;</w:t>
      </w:r>
    </w:p>
    <w:p w:rsidR="00166100" w:rsidRDefault="00166100" w:rsidP="00166100">
      <w:pPr>
        <w:pStyle w:val="af1"/>
      </w:pPr>
      <w:r>
        <w:t xml:space="preserve">- разброс напряжения стабилизации при </w:t>
      </w:r>
      <w:r w:rsidRPr="00C83560">
        <w:rPr>
          <w:i/>
        </w:rPr>
        <w:t>Т</w:t>
      </w:r>
      <w:r>
        <w:t xml:space="preserve"> = 298 К ____________ </w:t>
      </w:r>
      <w:r w:rsidRPr="00723CCD">
        <w:rPr>
          <w:b/>
        </w:rPr>
        <w:t>±10%;</w:t>
      </w:r>
      <w:r>
        <w:t xml:space="preserve"> </w:t>
      </w:r>
    </w:p>
    <w:p w:rsidR="00157E2C" w:rsidRDefault="00157E2C" w:rsidP="00157E2C">
      <w:pPr>
        <w:pStyle w:val="af1"/>
        <w:rPr>
          <w:b/>
        </w:rPr>
      </w:pPr>
      <w:r>
        <w:t xml:space="preserve">- максимальное напряжение стабилизации ___________________ </w:t>
      </w:r>
      <w:r>
        <w:rPr>
          <w:b/>
        </w:rPr>
        <w:t>7,48 В</w:t>
      </w:r>
      <w:r w:rsidRPr="00723CCD">
        <w:rPr>
          <w:b/>
        </w:rPr>
        <w:t>;</w:t>
      </w:r>
    </w:p>
    <w:p w:rsidR="00157E2C" w:rsidRPr="00157E2C" w:rsidRDefault="00157E2C" w:rsidP="00157E2C">
      <w:pPr>
        <w:pStyle w:val="af1"/>
        <w:rPr>
          <w:b/>
        </w:rPr>
      </w:pPr>
      <w:r>
        <w:t xml:space="preserve">- минимальное напряжение стабилизации ____________________ </w:t>
      </w:r>
      <w:r>
        <w:rPr>
          <w:b/>
        </w:rPr>
        <w:t>6,12 В;</w:t>
      </w:r>
    </w:p>
    <w:p w:rsidR="00166100" w:rsidRDefault="00166100" w:rsidP="00166100">
      <w:pPr>
        <w:pStyle w:val="af1"/>
        <w:rPr>
          <w:b/>
        </w:rPr>
      </w:pPr>
      <w:r>
        <w:t xml:space="preserve">- максимальный ток стабилизации __________________________ </w:t>
      </w:r>
      <w:r w:rsidRPr="00723CCD">
        <w:rPr>
          <w:b/>
        </w:rPr>
        <w:t>45 мА;</w:t>
      </w:r>
    </w:p>
    <w:p w:rsidR="00166100" w:rsidRPr="00A061E7" w:rsidRDefault="00166100" w:rsidP="00166100">
      <w:pPr>
        <w:pStyle w:val="af1"/>
        <w:rPr>
          <w:b/>
        </w:rPr>
      </w:pPr>
      <w:r>
        <w:t xml:space="preserve">- минимальный ток стабилизации ___________________________ </w:t>
      </w:r>
      <w:r>
        <w:rPr>
          <w:b/>
        </w:rPr>
        <w:t>3</w:t>
      </w:r>
      <w:r w:rsidRPr="00723CCD">
        <w:rPr>
          <w:b/>
        </w:rPr>
        <w:t xml:space="preserve"> мА</w:t>
      </w:r>
      <w:r>
        <w:rPr>
          <w:b/>
        </w:rPr>
        <w:t>;</w:t>
      </w:r>
    </w:p>
    <w:p w:rsidR="00166100" w:rsidRDefault="00166100" w:rsidP="00166100">
      <w:pPr>
        <w:pStyle w:val="af1"/>
        <w:rPr>
          <w:b/>
        </w:rPr>
      </w:pPr>
      <w:r>
        <w:t xml:space="preserve">- дифференциальное сопротивление </w:t>
      </w:r>
      <w:r w:rsidRPr="00C83560">
        <w:rPr>
          <w:i/>
        </w:rPr>
        <w:t>r</w:t>
      </w:r>
      <w:r>
        <w:rPr>
          <w:vertAlign w:val="subscript"/>
        </w:rPr>
        <w:t xml:space="preserve">ст.диф </w:t>
      </w:r>
      <w:r>
        <w:t xml:space="preserve">не более ____________ </w:t>
      </w:r>
      <w:r w:rsidRPr="00723CCD">
        <w:rPr>
          <w:b/>
        </w:rPr>
        <w:t>28 Ом</w:t>
      </w:r>
      <w:r>
        <w:rPr>
          <w:b/>
        </w:rPr>
        <w:t>.</w:t>
      </w:r>
    </w:p>
    <w:p w:rsidR="00166100" w:rsidRPr="00A061E7" w:rsidRDefault="00166100" w:rsidP="00166100">
      <w:pPr>
        <w:pStyle w:val="af1"/>
        <w:ind w:firstLine="0"/>
      </w:pPr>
      <w:r>
        <w:t>Реальные значения дифференциального сопротивления следует оценивать по графику, приведённому в справочнике [4]. Из него видно, что при токах, превышающих 5 мА, можно считать, что</w:t>
      </w:r>
    </w:p>
    <w:p w:rsidR="00166100" w:rsidRDefault="00166100" w:rsidP="00166100">
      <w:pPr>
        <w:pStyle w:val="af1"/>
        <w:jc w:val="center"/>
        <w:rPr>
          <w:b/>
        </w:rPr>
      </w:pPr>
      <w:r>
        <w:t>r</w:t>
      </w:r>
      <w:r>
        <w:rPr>
          <w:vertAlign w:val="subscript"/>
        </w:rPr>
        <w:t>ст.диф</w:t>
      </w:r>
      <w:r w:rsidR="00B03B2C">
        <w:t xml:space="preserve"> = 5</w:t>
      </w:r>
      <w:r>
        <w:t xml:space="preserve"> Ом.</w:t>
      </w:r>
    </w:p>
    <w:p w:rsidR="00166100" w:rsidRDefault="00166100" w:rsidP="00166100">
      <w:pPr>
        <w:pStyle w:val="af1"/>
        <w:ind w:firstLine="0"/>
      </w:pPr>
      <w:r w:rsidRPr="00DE326A">
        <w:t>И</w:t>
      </w:r>
      <w:r>
        <w:t>з этих данных видно, что у выбранного стабилитрона</w:t>
      </w:r>
    </w:p>
    <w:p w:rsidR="00166100" w:rsidRPr="00E54FDA" w:rsidRDefault="00166100" w:rsidP="00157E2C">
      <w:pPr>
        <w:pStyle w:val="af1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 xml:space="preserve">СТ.мин </w:t>
      </w:r>
      <w:r>
        <w:t xml:space="preserve">= 6,12 В &gt;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>
        <w:t xml:space="preserve"> = 5,6 В</w:t>
      </w:r>
      <w:r w:rsidRPr="00E54FDA">
        <w:t>.</w:t>
      </w:r>
    </w:p>
    <w:p w:rsidR="00166100" w:rsidRPr="004C289C" w:rsidRDefault="00166100" w:rsidP="00157E2C">
      <w:pPr>
        <w:pStyle w:val="af1"/>
        <w:ind w:firstLine="0"/>
      </w:pPr>
      <w:r>
        <w:t xml:space="preserve">Поэтому для установки с помощью потенциометра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требуемой величины выходного напряжения в схеме рис.3 при любом значении напряжения стабилизации расчёт сопротивления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выполним по формуле</w:t>
      </w:r>
    </w:p>
    <w:p w:rsidR="00166100" w:rsidRDefault="00166100" w:rsidP="00157E2C">
      <w:pPr>
        <w:pStyle w:val="af1"/>
        <w:ind w:firstLine="0"/>
        <w:jc w:val="center"/>
      </w:pPr>
      <w:r w:rsidRPr="006C741A">
        <w:rPr>
          <w:position w:val="-30"/>
        </w:rPr>
        <w:object w:dxaOrig="3040" w:dyaOrig="680">
          <v:shape id="_x0000_i1030" type="#_x0000_t75" style="width:189.55pt;height:42.1pt" o:ole="" fillcolor="window">
            <v:imagedata r:id="rId22" o:title=""/>
          </v:shape>
          <o:OLEObject Type="Embed" ProgID="Equation.DSMT4" ShapeID="_x0000_i1030" DrawAspect="Content" ObjectID="_1606243381" r:id="rId23"/>
        </w:object>
      </w:r>
    </w:p>
    <w:p w:rsidR="00166100" w:rsidRDefault="00166100" w:rsidP="00157E2C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Исполь</w:t>
      </w:r>
      <w:r w:rsidR="00157E2C">
        <w:t>зуя данные стабилитрона</w:t>
      </w:r>
      <w:r>
        <w:t>, получим</w:t>
      </w:r>
    </w:p>
    <w:p w:rsidR="00166100" w:rsidRDefault="00B03B2C" w:rsidP="00157E2C">
      <w:pPr>
        <w:pStyle w:val="af1"/>
        <w:ind w:firstLine="0"/>
        <w:jc w:val="center"/>
      </w:pPr>
      <w:r w:rsidRPr="00C83560">
        <w:rPr>
          <w:position w:val="-32"/>
        </w:rPr>
        <w:object w:dxaOrig="3280" w:dyaOrig="760">
          <v:shape id="_x0000_i1031" type="#_x0000_t75" style="width:189.4pt;height:43.45pt" o:ole="" fillcolor="window">
            <v:imagedata r:id="rId24" o:title=""/>
          </v:shape>
          <o:OLEObject Type="Embed" ProgID="Equation.DSMT4" ShapeID="_x0000_i1031" DrawAspect="Content" ObjectID="_1606243382" r:id="rId25"/>
        </w:object>
      </w:r>
      <w:r>
        <w:t xml:space="preserve"> = 0,513</w:t>
      </w:r>
      <w:r w:rsidR="00157E2C">
        <w:t xml:space="preserve"> кОм</w:t>
      </w:r>
    </w:p>
    <w:p w:rsidR="00157E2C" w:rsidRPr="004C289C" w:rsidRDefault="00157E2C" w:rsidP="00157E2C">
      <w:pPr>
        <w:pStyle w:val="af1"/>
        <w:ind w:firstLine="0"/>
      </w:pPr>
      <w:r w:rsidRPr="004C289C">
        <w:t xml:space="preserve">Затем находим требуемую величину </w:t>
      </w:r>
      <w:r w:rsidRPr="00C83560">
        <w:rPr>
          <w:i/>
          <w:lang w:val="en-US"/>
        </w:rPr>
        <w:t>R</w:t>
      </w:r>
      <w:r w:rsidRPr="004C289C">
        <w:rPr>
          <w:vertAlign w:val="subscript"/>
        </w:rPr>
        <w:t xml:space="preserve">Б2 </w:t>
      </w:r>
      <w:r w:rsidRPr="004C289C">
        <w:t>по формуле:</w:t>
      </w:r>
    </w:p>
    <w:p w:rsidR="00157E2C" w:rsidRPr="00443479" w:rsidRDefault="00157E2C" w:rsidP="00157E2C">
      <w:pPr>
        <w:pStyle w:val="af1"/>
        <w:ind w:firstLine="0"/>
      </w:pPr>
    </w:p>
    <w:p w:rsidR="00157E2C" w:rsidRDefault="00B03B2C" w:rsidP="00157E2C">
      <w:pPr>
        <w:pStyle w:val="af1"/>
        <w:ind w:firstLine="0"/>
        <w:jc w:val="center"/>
      </w:pPr>
      <w:r w:rsidRPr="00C83560">
        <w:rPr>
          <w:position w:val="-12"/>
        </w:rPr>
        <w:object w:dxaOrig="4480" w:dyaOrig="440">
          <v:shape id="_x0000_i1032" type="#_x0000_t75" style="width:265pt;height:26.5pt" o:ole="" fillcolor="window">
            <v:imagedata r:id="rId26" o:title=""/>
          </v:shape>
          <o:OLEObject Type="Embed" ProgID="Equation.DSMT4" ShapeID="_x0000_i1032" DrawAspect="Content" ObjectID="_1606243383" r:id="rId27"/>
        </w:object>
      </w:r>
      <w:r>
        <w:t>= 1,527</w:t>
      </w:r>
      <w:r w:rsidR="00157E2C">
        <w:t xml:space="preserve"> кОм</w:t>
      </w:r>
    </w:p>
    <w:p w:rsidR="00166100" w:rsidRDefault="00166100" w:rsidP="00166100">
      <w:pPr>
        <w:pStyle w:val="af1"/>
        <w:ind w:firstLine="0"/>
      </w:pPr>
      <w:r>
        <w:t>Округляя результаты расчётов, выберем</w:t>
      </w:r>
    </w:p>
    <w:p w:rsidR="00166100" w:rsidRDefault="00166100" w:rsidP="00166100">
      <w:pPr>
        <w:pStyle w:val="af1"/>
        <w:ind w:firstLine="0"/>
      </w:pPr>
    </w:p>
    <w:p w:rsidR="00166100" w:rsidRPr="00B91C18" w:rsidRDefault="00166100" w:rsidP="00157E2C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 w:rsidR="00B03B2C">
        <w:t>= 2</w:t>
      </w:r>
      <w:r>
        <w:t xml:space="preserve"> кОм,</w:t>
      </w:r>
      <w:r w:rsidR="00F37AB5">
        <w:t xml:space="preserve">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=</w:t>
      </w:r>
      <w:r w:rsidR="00B03B2C">
        <w:t xml:space="preserve"> 0,5</w:t>
      </w:r>
      <w:r>
        <w:t xml:space="preserve"> кОм,</w:t>
      </w:r>
      <w:r w:rsidR="00FC210C">
        <w:rPr>
          <w:vertAlign w:val="subscript"/>
        </w:rPr>
        <w:t xml:space="preserve"> </w:t>
      </w:r>
      <w:r w:rsidRPr="00C83560">
        <w:rPr>
          <w:i/>
          <w:lang w:val="en-US"/>
        </w:rPr>
        <w:t>R</w:t>
      </w:r>
      <w:r>
        <w:rPr>
          <w:vertAlign w:val="subscript"/>
        </w:rPr>
        <w:t>Б2</w:t>
      </w:r>
      <w:r w:rsidR="00B03B2C">
        <w:t xml:space="preserve"> = 1,5</w:t>
      </w:r>
      <w:r>
        <w:t xml:space="preserve"> кОм</w:t>
      </w:r>
    </w:p>
    <w:p w:rsidR="00166100" w:rsidRPr="009568AF" w:rsidRDefault="00166100" w:rsidP="00166100">
      <w:pPr>
        <w:pStyle w:val="af1"/>
        <w:ind w:firstLine="0"/>
      </w:pPr>
    </w:p>
    <w:p w:rsidR="00166100" w:rsidRDefault="00166100" w:rsidP="00166100">
      <w:pPr>
        <w:pStyle w:val="af1"/>
      </w:pPr>
      <w:r>
        <w:t xml:space="preserve">Рассчитаем сопротивление стабилизации </w:t>
      </w:r>
      <w:r w:rsidRPr="00C83560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и среднее значение требуемого напряжения на входе стабилизатора. Эта задача сводится к выбору диапазона рабочих токов через стабилитрон.</w:t>
      </w:r>
      <w:r w:rsidR="00492957">
        <w:t xml:space="preserve"> </w:t>
      </w:r>
      <w:r>
        <w:t xml:space="preserve">Снизу этот диапазон ограничен величиной </w:t>
      </w:r>
      <w:r w:rsidRPr="00C83560">
        <w:rPr>
          <w:i/>
          <w:lang w:val="en-US"/>
        </w:rPr>
        <w:t>I</w:t>
      </w:r>
      <w:r>
        <w:rPr>
          <w:vertAlign w:val="subscript"/>
        </w:rPr>
        <w:t>ст. мин.Н</w:t>
      </w:r>
      <w:r>
        <w:t xml:space="preserve">. Сверху – максимально допустимым током стабилитрона </w:t>
      </w:r>
      <w:r w:rsidRPr="00C83560">
        <w:rPr>
          <w:i/>
          <w:lang w:val="en-US"/>
        </w:rPr>
        <w:t>I</w:t>
      </w:r>
      <w:r>
        <w:rPr>
          <w:vertAlign w:val="subscript"/>
        </w:rPr>
        <w:t>ст. макс.В</w:t>
      </w:r>
      <w:r>
        <w:t xml:space="preserve">. </w:t>
      </w:r>
    </w:p>
    <w:p w:rsidR="00166100" w:rsidRDefault="00166100" w:rsidP="00166100">
      <w:pPr>
        <w:pStyle w:val="af1"/>
      </w:pPr>
      <w:r>
        <w:t xml:space="preserve">Для проектируемого стабилизатора ограничим пределы изменения этого тока величинами </w:t>
      </w:r>
    </w:p>
    <w:p w:rsidR="00166100" w:rsidRPr="001666B6" w:rsidRDefault="00166100" w:rsidP="00157E2C">
      <w:pPr>
        <w:pStyle w:val="af1"/>
        <w:jc w:val="center"/>
      </w:pPr>
      <w:r w:rsidRPr="00C83560">
        <w:rPr>
          <w:i/>
          <w:lang w:val="en-US"/>
        </w:rPr>
        <w:t>I</w:t>
      </w:r>
      <w:r>
        <w:rPr>
          <w:vertAlign w:val="subscript"/>
        </w:rPr>
        <w:t>ст. мин</w:t>
      </w:r>
      <w:r>
        <w:t xml:space="preserve"> = 5 мА,</w:t>
      </w:r>
      <w:r w:rsidR="00F37AB5"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>ст. макс</w:t>
      </w:r>
      <w:r>
        <w:t xml:space="preserve"> = 25 мА</w:t>
      </w:r>
    </w:p>
    <w:p w:rsidR="00166100" w:rsidRDefault="00166100" w:rsidP="00166100">
      <w:pPr>
        <w:pStyle w:val="af1"/>
      </w:pPr>
      <w:r>
        <w:t>Примем во внимание, что относительная нестабильность выходного напряжения выпрямителя равна относительной нестабильности амплитуды напряжения сети, т.е. в соответствии с заданием на расчёт</w:t>
      </w:r>
    </w:p>
    <w:p w:rsidR="00166100" w:rsidRDefault="00166100" w:rsidP="00166100">
      <w:pPr>
        <w:pStyle w:val="af1"/>
      </w:pPr>
    </w:p>
    <w:p w:rsidR="00166100" w:rsidRDefault="00166100" w:rsidP="00157E2C">
      <w:pPr>
        <w:pStyle w:val="af1"/>
        <w:jc w:val="center"/>
      </w:pP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= (</w:t>
      </w:r>
      <w:r>
        <w:rPr>
          <w:lang w:val="en-US"/>
        </w:rPr>
        <w:sym w:font="Symbol" w:char="F044"/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В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>) = (</w:t>
      </w:r>
      <w:r>
        <w:rPr>
          <w:lang w:val="en-US"/>
        </w:rPr>
        <w:sym w:font="Symbol" w:char="F044"/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С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>) = ±0,2</w:t>
      </w:r>
    </w:p>
    <w:p w:rsidR="00166100" w:rsidRPr="00350C06" w:rsidRDefault="00166100" w:rsidP="00166100">
      <w:pPr>
        <w:pStyle w:val="af1"/>
        <w:ind w:firstLine="0"/>
        <w:rPr>
          <w:vertAlign w:val="subscript"/>
        </w:rPr>
      </w:pPr>
    </w:p>
    <w:p w:rsidR="00166100" w:rsidRDefault="00166100" w:rsidP="00166100">
      <w:pPr>
        <w:pStyle w:val="af1"/>
      </w:pPr>
      <w:r>
        <w:t xml:space="preserve">Для определения </w:t>
      </w:r>
      <w:r w:rsidRPr="00C83560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и среднего значения входного напряжения стабилизатора </w:t>
      </w:r>
      <w:r>
        <w:rPr>
          <w:lang w:val="en-US"/>
        </w:rPr>
        <w:t>U</w:t>
      </w:r>
      <w:r>
        <w:rPr>
          <w:vertAlign w:val="subscript"/>
        </w:rPr>
        <w:t>В</w:t>
      </w:r>
      <w:r>
        <w:t xml:space="preserve"> рассчитаем граничные значения </w:t>
      </w:r>
      <w:r w:rsidRPr="00C83560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>
        <w:t xml:space="preserve"> и </w:t>
      </w:r>
      <w:r w:rsidRPr="00C83560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акс</w:t>
      </w:r>
      <w:r w:rsidRPr="001F22B1">
        <w:t>:</w:t>
      </w:r>
    </w:p>
    <w:p w:rsidR="00157E2C" w:rsidRPr="001F22B1" w:rsidRDefault="00157E2C" w:rsidP="00166100">
      <w:pPr>
        <w:pStyle w:val="af1"/>
      </w:pPr>
    </w:p>
    <w:p w:rsidR="00166100" w:rsidRPr="001F22B1" w:rsidRDefault="00492957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I</w:t>
      </w:r>
      <w:r w:rsidR="00166100" w:rsidRPr="001F22B1">
        <w:rPr>
          <w:vertAlign w:val="subscript"/>
          <w:lang w:val="en-US"/>
        </w:rPr>
        <w:t>Rc</w:t>
      </w:r>
      <w:r w:rsidR="00166100" w:rsidRPr="001F22B1">
        <w:rPr>
          <w:vertAlign w:val="subscript"/>
        </w:rPr>
        <w:t xml:space="preserve"> мин</w:t>
      </w:r>
      <w:r w:rsidR="00166100" w:rsidRPr="001F22B1">
        <w:t xml:space="preserve"> = </w:t>
      </w:r>
      <w:r w:rsidR="00166100" w:rsidRPr="00C83560">
        <w:rPr>
          <w:i/>
          <w:lang w:val="en-US"/>
        </w:rPr>
        <w:t>I</w:t>
      </w:r>
      <w:r w:rsidR="00166100" w:rsidRPr="001F22B1">
        <w:rPr>
          <w:vertAlign w:val="subscript"/>
        </w:rPr>
        <w:t>ст. мин</w:t>
      </w:r>
      <w:r w:rsidR="00166100" w:rsidRPr="001F22B1">
        <w:t xml:space="preserve"> + (</w:t>
      </w:r>
      <w:r w:rsidR="00166100" w:rsidRPr="00C83560">
        <w:rPr>
          <w:i/>
          <w:lang w:val="en-US"/>
        </w:rPr>
        <w:t>U</w:t>
      </w:r>
      <w:r w:rsidR="00166100" w:rsidRPr="001F22B1">
        <w:rPr>
          <w:vertAlign w:val="subscript"/>
        </w:rPr>
        <w:t>ст. макс</w:t>
      </w:r>
      <w:r w:rsidR="00166100" w:rsidRPr="001F22B1">
        <w:t xml:space="preserve"> </w:t>
      </w:r>
      <w:r w:rsidR="00166100" w:rsidRPr="001F22B1">
        <w:rPr>
          <w:lang w:val="en-US"/>
        </w:rPr>
        <w:sym w:font="Symbol" w:char="F0A4"/>
      </w:r>
      <w:r w:rsidR="00166100" w:rsidRPr="001F22B1">
        <w:t xml:space="preserve"> </w:t>
      </w:r>
      <w:r w:rsidR="00166100" w:rsidRPr="00C83560">
        <w:rPr>
          <w:i/>
          <w:lang w:val="en-US"/>
        </w:rPr>
        <w:t>R</w:t>
      </w:r>
      <w:r w:rsidR="00166100" w:rsidRPr="001F22B1">
        <w:rPr>
          <w:vertAlign w:val="subscript"/>
        </w:rPr>
        <w:t>НС</w:t>
      </w:r>
      <w:r w:rsidR="00166100" w:rsidRPr="001F22B1">
        <w:t>) = 5·10</w:t>
      </w:r>
      <w:r w:rsidR="00166100" w:rsidRPr="001F22B1">
        <w:rPr>
          <w:vertAlign w:val="superscript"/>
        </w:rPr>
        <w:t xml:space="preserve">-3 </w:t>
      </w:r>
      <w:r w:rsidR="00B03B2C">
        <w:t>+ (6,8·1,1)/(1,02</w:t>
      </w:r>
      <w:r w:rsidR="00166100" w:rsidRPr="001F22B1">
        <w:t xml:space="preserve"> 10</w:t>
      </w:r>
      <w:r w:rsidR="00166100" w:rsidRPr="001F22B1">
        <w:rPr>
          <w:vertAlign w:val="superscript"/>
        </w:rPr>
        <w:t>3</w:t>
      </w:r>
      <w:r w:rsidR="00B03B2C">
        <w:t>) = 12,333</w:t>
      </w:r>
      <w:r w:rsidR="00166100" w:rsidRPr="001F22B1">
        <w:t xml:space="preserve"> мА,</w:t>
      </w:r>
      <w:r w:rsidR="00166100">
        <w:t xml:space="preserve"> </w:t>
      </w:r>
    </w:p>
    <w:p w:rsidR="00166100" w:rsidRDefault="00166100" w:rsidP="00166100">
      <w:pPr>
        <w:pStyle w:val="af1"/>
      </w:pPr>
    </w:p>
    <w:p w:rsidR="00166100" w:rsidRDefault="00492957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I</w:t>
      </w:r>
      <w:r w:rsidR="00166100">
        <w:rPr>
          <w:vertAlign w:val="subscript"/>
          <w:lang w:val="en-US"/>
        </w:rPr>
        <w:t>Rc</w:t>
      </w:r>
      <w:r w:rsidR="00166100">
        <w:rPr>
          <w:vertAlign w:val="subscript"/>
        </w:rPr>
        <w:t xml:space="preserve"> макс</w:t>
      </w:r>
      <w:r w:rsidR="00166100">
        <w:t xml:space="preserve"> = </w:t>
      </w:r>
      <w:r w:rsidR="00166100" w:rsidRPr="00C83560">
        <w:rPr>
          <w:i/>
          <w:lang w:val="en-US"/>
        </w:rPr>
        <w:t>I</w:t>
      </w:r>
      <w:r w:rsidR="00166100">
        <w:rPr>
          <w:vertAlign w:val="subscript"/>
        </w:rPr>
        <w:t>ст. макс</w:t>
      </w:r>
      <w:r w:rsidR="00166100">
        <w:t xml:space="preserve"> + (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т. мин</w:t>
      </w:r>
      <w:r w:rsidR="00166100">
        <w:t xml:space="preserve"> </w:t>
      </w:r>
      <w:r w:rsidR="00166100">
        <w:rPr>
          <w:lang w:val="en-US"/>
        </w:rPr>
        <w:sym w:font="Symbol" w:char="F0A4"/>
      </w:r>
      <w:r w:rsidR="00166100">
        <w:t xml:space="preserve"> </w:t>
      </w:r>
      <w:r w:rsidR="00166100" w:rsidRPr="00C83560">
        <w:rPr>
          <w:i/>
          <w:lang w:val="en-US"/>
        </w:rPr>
        <w:t>R</w:t>
      </w:r>
      <w:r w:rsidR="00166100">
        <w:rPr>
          <w:vertAlign w:val="subscript"/>
        </w:rPr>
        <w:t>НС</w:t>
      </w:r>
      <w:r w:rsidR="00166100">
        <w:t>) = 25 10</w:t>
      </w:r>
      <w:r w:rsidR="00166100">
        <w:rPr>
          <w:vertAlign w:val="superscript"/>
        </w:rPr>
        <w:t xml:space="preserve">-3 </w:t>
      </w:r>
      <w:r w:rsidR="00B03B2C">
        <w:t>+ (6,8·0,9)/(1,02</w:t>
      </w:r>
      <w:r w:rsidR="00166100">
        <w:t xml:space="preserve"> 10</w:t>
      </w:r>
      <w:r w:rsidR="00166100">
        <w:rPr>
          <w:vertAlign w:val="superscript"/>
        </w:rPr>
        <w:t>3</w:t>
      </w:r>
      <w:r w:rsidR="00157E2C">
        <w:t xml:space="preserve">) = </w:t>
      </w:r>
      <w:r w:rsidR="00B03B2C">
        <w:t>31</w:t>
      </w:r>
      <w:r w:rsidR="00166100">
        <w:t xml:space="preserve"> мА. </w:t>
      </w:r>
    </w:p>
    <w:p w:rsidR="00166100" w:rsidRDefault="00166100" w:rsidP="00166100">
      <w:pPr>
        <w:pStyle w:val="af1"/>
        <w:ind w:firstLine="0"/>
      </w:pPr>
    </w:p>
    <w:p w:rsidR="00166100" w:rsidRDefault="00282B21" w:rsidP="00166100">
      <w:pPr>
        <w:pStyle w:val="af1"/>
        <w:ind w:firstLine="0"/>
      </w:pPr>
      <w:r>
        <w:t xml:space="preserve">Далее </w:t>
      </w:r>
      <w:r w:rsidR="00166100">
        <w:t>найдём</w:t>
      </w:r>
    </w:p>
    <w:p w:rsidR="00282B21" w:rsidRDefault="00282B21" w:rsidP="00282B21">
      <w:pPr>
        <w:pStyle w:val="af1"/>
        <w:ind w:firstLine="0"/>
      </w:pPr>
    </w:p>
    <w:p w:rsidR="00282B21" w:rsidRDefault="00166100" w:rsidP="00282B21">
      <w:pPr>
        <w:pStyle w:val="af1"/>
        <w:ind w:firstLine="0"/>
        <w:jc w:val="center"/>
      </w:pPr>
      <w:r>
        <w:sym w:font="Symbol" w:char="F067"/>
      </w:r>
      <w:r>
        <w:t xml:space="preserve"> = (1 </w:t>
      </w:r>
      <w:r>
        <w:sym w:font="Symbol" w:char="F02D"/>
      </w:r>
      <w:r>
        <w:t xml:space="preserve"> </w:t>
      </w: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) </w:t>
      </w:r>
      <w:r>
        <w:sym w:font="Symbol" w:char="F0A4"/>
      </w:r>
      <w:r>
        <w:t xml:space="preserve"> (1 + </w:t>
      </w: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>) = (1− 0,2)/(1+ 0,2) = 0,6</w:t>
      </w:r>
      <w:r w:rsidR="00282B21">
        <w:t>6</w:t>
      </w:r>
      <w:r>
        <w:t>7</w:t>
      </w:r>
    </w:p>
    <w:p w:rsidR="00282B21" w:rsidRDefault="00282B21" w:rsidP="00282B21">
      <w:pPr>
        <w:pStyle w:val="af1"/>
        <w:ind w:firstLine="0"/>
        <w:jc w:val="center"/>
      </w:pPr>
    </w:p>
    <w:p w:rsidR="00282B21" w:rsidRDefault="00166100" w:rsidP="00282B21">
      <w:pPr>
        <w:pStyle w:val="af1"/>
        <w:ind w:firstLine="0"/>
        <w:jc w:val="center"/>
      </w:pPr>
      <w:r w:rsidRPr="00B94411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= (</w:t>
      </w:r>
      <w:r w:rsidRPr="00B94411">
        <w:rPr>
          <w:i/>
          <w:lang w:val="en-US"/>
        </w:rPr>
        <w:t>U</w:t>
      </w:r>
      <w:r>
        <w:rPr>
          <w:vertAlign w:val="subscript"/>
        </w:rPr>
        <w:t>ст. макс</w:t>
      </w:r>
      <w:r>
        <w:t xml:space="preserve"> </w:t>
      </w:r>
      <w:r>
        <w:sym w:font="Symbol" w:char="F02D"/>
      </w:r>
      <w:r>
        <w:t xml:space="preserve"> </w:t>
      </w:r>
      <w:r>
        <w:sym w:font="Symbol" w:char="F067"/>
      </w:r>
      <w:r>
        <w:t xml:space="preserve"> </w:t>
      </w:r>
      <w:r w:rsidRPr="00B94411">
        <w:rPr>
          <w:i/>
          <w:lang w:val="en-US"/>
        </w:rPr>
        <w:t>U</w:t>
      </w:r>
      <w:r>
        <w:rPr>
          <w:vertAlign w:val="subscript"/>
        </w:rPr>
        <w:t>ст. мин</w:t>
      </w:r>
      <w:r>
        <w:t xml:space="preserve">) </w:t>
      </w:r>
      <w:r>
        <w:sym w:font="Symbol" w:char="F0A4"/>
      </w:r>
      <w:r>
        <w:t xml:space="preserve"> ( </w:t>
      </w:r>
      <w:r>
        <w:sym w:font="Symbol" w:char="F067"/>
      </w:r>
      <w:r>
        <w:t xml:space="preserve"> </w:t>
      </w:r>
      <w:r w:rsidRPr="00B94411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акс</w:t>
      </w:r>
      <w:r>
        <w:t xml:space="preserve"> </w:t>
      </w:r>
      <w:r>
        <w:sym w:font="Symbol" w:char="F02D"/>
      </w:r>
      <w:r>
        <w:t xml:space="preserve"> </w:t>
      </w:r>
      <w:r w:rsidRPr="00B94411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 w:rsidR="00282B21">
        <w:t xml:space="preserve">) </w:t>
      </w:r>
      <w:r>
        <w:t>=</w:t>
      </w:r>
    </w:p>
    <w:p w:rsidR="00166100" w:rsidRDefault="00282B21" w:rsidP="00282B21">
      <w:pPr>
        <w:pStyle w:val="af1"/>
        <w:ind w:firstLine="0"/>
        <w:jc w:val="center"/>
      </w:pPr>
      <w:r>
        <w:t xml:space="preserve">= </w:t>
      </w:r>
      <w:r w:rsidR="00166100" w:rsidRPr="00704C77">
        <w:t>[</w:t>
      </w:r>
      <w:r w:rsidR="00166100">
        <w:t>(6,8·1,1 − 0,6</w:t>
      </w:r>
      <w:r>
        <w:t>6</w:t>
      </w:r>
      <w:r w:rsidR="00166100">
        <w:t>7·6,8·0,9)/(0,6</w:t>
      </w:r>
      <w:r w:rsidR="00B03B2C">
        <w:t>67·31 – 12,333</w:t>
      </w:r>
      <w:r w:rsidR="00166100">
        <w:t>)</w:t>
      </w:r>
      <w:r w:rsidR="00166100" w:rsidRPr="00704C77">
        <w:t>]·10</w:t>
      </w:r>
      <w:r w:rsidR="00166100">
        <w:rPr>
          <w:vertAlign w:val="superscript"/>
        </w:rPr>
        <w:t>3</w:t>
      </w:r>
      <w:r w:rsidR="00B03B2C">
        <w:t xml:space="preserve"> = 408</w:t>
      </w:r>
      <w:r>
        <w:t xml:space="preserve"> Ом</w:t>
      </w:r>
    </w:p>
    <w:p w:rsidR="00282B21" w:rsidRDefault="00282B21" w:rsidP="00166100">
      <w:pPr>
        <w:pStyle w:val="af1"/>
        <w:ind w:firstLine="0"/>
      </w:pPr>
    </w:p>
    <w:p w:rsidR="00166100" w:rsidRDefault="00166100" w:rsidP="00B03B2C">
      <w:pPr>
        <w:pStyle w:val="af1"/>
        <w:ind w:firstLine="0"/>
        <w:jc w:val="center"/>
      </w:pP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= (</w:t>
      </w:r>
      <w:r w:rsidRPr="002F7864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>
        <w:t xml:space="preserve"> + </w:t>
      </w:r>
      <w:r w:rsidRPr="002F7864">
        <w:rPr>
          <w:i/>
          <w:lang w:val="en-US"/>
        </w:rPr>
        <w:t>U</w:t>
      </w:r>
      <w:r>
        <w:rPr>
          <w:vertAlign w:val="subscript"/>
        </w:rPr>
        <w:t>ст. макс</w:t>
      </w:r>
      <w:r>
        <w:t>)</w:t>
      </w:r>
      <w:r w:rsidR="00282B21">
        <w:t>/</w:t>
      </w:r>
      <w:r>
        <w:t xml:space="preserve">(1 </w:t>
      </w:r>
      <w:r>
        <w:sym w:font="Symbol" w:char="F02D"/>
      </w:r>
      <w:r>
        <w:t xml:space="preserve"> </w:t>
      </w:r>
      <w:r>
        <w:sym w:font="Symbol" w:char="F064"/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>)</w:t>
      </w:r>
      <w:r w:rsidR="00B03B2C">
        <w:t xml:space="preserve"> = (408·12,333</w:t>
      </w:r>
      <w:r>
        <w:t>·10</w:t>
      </w:r>
      <w:r>
        <w:rPr>
          <w:vertAlign w:val="superscript"/>
        </w:rPr>
        <w:t xml:space="preserve">-3 </w:t>
      </w:r>
      <w:r w:rsidR="00B03B2C">
        <w:t>+ 6,8·1,1)/0,8 = 15,64</w:t>
      </w:r>
      <w:r>
        <w:t xml:space="preserve"> В</w:t>
      </w:r>
    </w:p>
    <w:p w:rsidR="00166100" w:rsidRDefault="00166100" w:rsidP="00166100">
      <w:pPr>
        <w:pStyle w:val="af1"/>
        <w:ind w:firstLine="540"/>
      </w:pPr>
      <w:r>
        <w:lastRenderedPageBreak/>
        <w:t>При таком выборе среднего значения выходного напряжения выпрямителя минимальное значение напряжения коллектор-эмиттер, равно</w:t>
      </w:r>
    </w:p>
    <w:p w:rsidR="00166100" w:rsidRDefault="00166100" w:rsidP="00166100">
      <w:pPr>
        <w:pStyle w:val="af1"/>
        <w:ind w:firstLine="540"/>
      </w:pPr>
    </w:p>
    <w:p w:rsidR="00166100" w:rsidRDefault="00166100" w:rsidP="00282B21">
      <w:pPr>
        <w:pStyle w:val="af1"/>
        <w:ind w:firstLine="540"/>
        <w:jc w:val="center"/>
      </w:pPr>
      <w:r w:rsidRPr="002F7864">
        <w:rPr>
          <w:position w:val="-12"/>
        </w:rPr>
        <w:object w:dxaOrig="2700" w:dyaOrig="360">
          <v:shape id="_x0000_i1033" type="#_x0000_t75" style="width:135.15pt;height:18.35pt" o:ole="" fillcolor="window">
            <v:imagedata r:id="rId28" o:title=""/>
          </v:shape>
          <o:OLEObject Type="Embed" ProgID="Equation.DSMT4" ShapeID="_x0000_i1033" DrawAspect="Content" ObjectID="_1606243384" r:id="rId29"/>
        </w:object>
      </w:r>
      <w:r w:rsidR="00B03B2C">
        <w:t>= 0,8·15,64 − 5 = 7,512</w:t>
      </w:r>
      <w:r>
        <w:t xml:space="preserve"> </w:t>
      </w:r>
      <w:proofErr w:type="gramStart"/>
      <w:r>
        <w:t>В &gt;</w:t>
      </w:r>
      <w:proofErr w:type="gramEnd"/>
      <w:r>
        <w:t xml:space="preserve"> 2 В.</w:t>
      </w:r>
    </w:p>
    <w:p w:rsidR="00282B21" w:rsidRDefault="00282B21" w:rsidP="00282B21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Поэтому транзистор стабилизатора работает в активной области.</w:t>
      </w:r>
    </w:p>
    <w:p w:rsidR="00166100" w:rsidRDefault="00166100" w:rsidP="00166100">
      <w:pPr>
        <w:pStyle w:val="af1"/>
        <w:ind w:firstLine="540"/>
      </w:pPr>
      <w:r>
        <w:t>Наибольшее значение мощности, рассеиваемой на транзисторе, рассеиваемой на транзисторе</w:t>
      </w:r>
      <w:r w:rsidR="00282B21">
        <w:t xml:space="preserve"> </w:t>
      </w:r>
      <w:r>
        <w:t>равно</w:t>
      </w:r>
    </w:p>
    <w:p w:rsidR="00166100" w:rsidRDefault="00166100" w:rsidP="00166100">
      <w:pPr>
        <w:pStyle w:val="af1"/>
        <w:ind w:firstLine="540"/>
      </w:pPr>
    </w:p>
    <w:p w:rsidR="00B03B2C" w:rsidRDefault="00166100" w:rsidP="00B03B2C">
      <w:pPr>
        <w:pStyle w:val="af1"/>
        <w:ind w:firstLine="0"/>
        <w:jc w:val="center"/>
      </w:pPr>
      <w:r w:rsidRPr="008A5928">
        <w:rPr>
          <w:position w:val="-14"/>
        </w:rPr>
        <w:object w:dxaOrig="2780" w:dyaOrig="380">
          <v:shape id="_x0000_i1034" type="#_x0000_t75" style="width:154.85pt;height:23.1pt" o:ole="" fillcolor="window">
            <v:imagedata r:id="rId30" o:title=""/>
          </v:shape>
          <o:OLEObject Type="Embed" ProgID="Equation.DSMT4" ShapeID="_x0000_i1034" DrawAspect="Content" ObjectID="_1606243385" r:id="rId31"/>
        </w:object>
      </w:r>
      <w:r w:rsidR="00B03B2C">
        <w:t>(15,64</w:t>
      </w:r>
      <w:r w:rsidR="00DC364A">
        <w:t>·1,2 − 5)∙</w:t>
      </w:r>
      <w:r w:rsidR="00B03B2C">
        <w:t>2,745</w:t>
      </w:r>
      <w:r w:rsidR="00DC364A">
        <w:t>∙</w:t>
      </w:r>
      <w:r>
        <w:t>10</w:t>
      </w:r>
      <w:r>
        <w:rPr>
          <w:vertAlign w:val="superscript"/>
        </w:rPr>
        <w:t>−3</w:t>
      </w:r>
      <w:r w:rsidR="00B03B2C">
        <w:t>∙50 =</w:t>
      </w:r>
    </w:p>
    <w:p w:rsidR="00166100" w:rsidRDefault="00B03B2C" w:rsidP="00B03B2C">
      <w:pPr>
        <w:pStyle w:val="af1"/>
        <w:ind w:firstLine="0"/>
        <w:jc w:val="center"/>
      </w:pPr>
      <w:r>
        <w:t>= 1,89 Вт &gt; 1,5</w:t>
      </w:r>
      <w:r w:rsidR="00166100">
        <w:t xml:space="preserve"> Вт = </w:t>
      </w:r>
      <w:r w:rsidR="00166100" w:rsidRPr="002F7864">
        <w:rPr>
          <w:i/>
        </w:rPr>
        <w:t>Р</w:t>
      </w:r>
      <w:r w:rsidR="00166100">
        <w:rPr>
          <w:vertAlign w:val="subscript"/>
        </w:rPr>
        <w:t>рас доп</w:t>
      </w:r>
    </w:p>
    <w:p w:rsidR="00166100" w:rsidRDefault="00166100" w:rsidP="00166100">
      <w:pPr>
        <w:pStyle w:val="af1"/>
        <w:ind w:firstLine="0"/>
      </w:pPr>
    </w:p>
    <w:p w:rsidR="00166100" w:rsidRDefault="00166100" w:rsidP="00DC364A">
      <w:pPr>
        <w:pStyle w:val="af1"/>
        <w:ind w:firstLine="540"/>
      </w:pPr>
      <w:r>
        <w:t xml:space="preserve">Таким образом, при максимальном напряжении на входе стабилизатора в схеме рис.3 мощность, рассеиваемая на коллекторе транзистора, превысит максимально допустимую. Для её снижения включим в цепь коллектора сопротивление </w:t>
      </w:r>
      <w:r w:rsidRPr="002F7864">
        <w:rPr>
          <w:i/>
        </w:rPr>
        <w:t>R</w:t>
      </w:r>
      <w:r>
        <w:rPr>
          <w:vertAlign w:val="subscript"/>
        </w:rPr>
        <w:t>К</w:t>
      </w:r>
      <w:r>
        <w:t>, падение напряжения на котором</w:t>
      </w:r>
      <w:r w:rsidR="00DC364A">
        <w:t xml:space="preserve"> </w:t>
      </w:r>
      <w:r>
        <w:t>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>
        <w:t xml:space="preserve"> = </w:t>
      </w:r>
      <w:r w:rsidRPr="002F7864">
        <w:rPr>
          <w:i/>
          <w:lang w:val="en-US"/>
        </w:rPr>
        <w:t>I</w:t>
      </w:r>
      <w:r>
        <w:rPr>
          <w:vertAlign w:val="subscript"/>
        </w:rPr>
        <w:t>К</w:t>
      </w:r>
      <w:r w:rsidRPr="00DA0081">
        <w:t xml:space="preserve"> </w:t>
      </w:r>
      <w:r w:rsidRPr="002F7864">
        <w:rPr>
          <w:i/>
        </w:rPr>
        <w:t>R</w:t>
      </w:r>
      <w:r>
        <w:rPr>
          <w:vertAlign w:val="subscript"/>
        </w:rPr>
        <w:t>К</w:t>
      </w:r>
      <w:r w:rsidR="00DC364A">
        <w:t xml:space="preserve"> </w:t>
      </w:r>
      <w:r>
        <w:t xml:space="preserve">снизит напряжение на коллекторе и рассеиваемую на нём мощность (см. рис. 5). </w:t>
      </w:r>
    </w:p>
    <w:p w:rsidR="00166100" w:rsidRDefault="00166100" w:rsidP="00166100">
      <w:pPr>
        <w:pStyle w:val="af1"/>
        <w:ind w:firstLine="0"/>
      </w:pPr>
    </w:p>
    <w:p w:rsidR="00166100" w:rsidRPr="00DC364A" w:rsidRDefault="00166100" w:rsidP="00DC364A">
      <w:pPr>
        <w:jc w:val="center"/>
        <w:rPr>
          <w:noProof/>
        </w:rPr>
      </w:pPr>
      <w:r>
        <w:rPr>
          <w:noProof/>
          <w:lang w:eastAsia="ru-RU"/>
        </w:rPr>
        <w:drawing>
          <wp:inline distT="0" distB="0" distL="0" distR="0" wp14:anchorId="16D8669C" wp14:editId="06E51B42">
            <wp:extent cx="3714750" cy="24288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DC364A" w:rsidRDefault="00166100" w:rsidP="00166100">
      <w:pPr>
        <w:pStyle w:val="af1"/>
        <w:ind w:firstLine="0"/>
        <w:jc w:val="center"/>
        <w:rPr>
          <w:i/>
          <w:sz w:val="24"/>
        </w:rPr>
      </w:pPr>
      <w:r w:rsidRPr="00DC364A">
        <w:rPr>
          <w:i/>
          <w:sz w:val="24"/>
        </w:rPr>
        <w:t>Рис.5. Эквивалентная схема стабилизатора напряжения с усилителем тока на биполярном транзисторе, дополненная сопротивлением в цепи коллектора</w:t>
      </w:r>
      <w:r w:rsidR="00DC364A">
        <w:rPr>
          <w:i/>
          <w:sz w:val="24"/>
        </w:rPr>
        <w:t>.</w:t>
      </w:r>
    </w:p>
    <w:p w:rsidR="00DC364A" w:rsidRDefault="00DC364A" w:rsidP="00DC364A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Выбрав</w:t>
      </w:r>
      <w:r w:rsidR="00DC364A">
        <w:t xml:space="preserve"> </w:t>
      </w:r>
      <w:r>
        <w:t>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 w:rsidR="00B03B2C">
        <w:t xml:space="preserve"> = 4</w:t>
      </w:r>
      <w:r>
        <w:t xml:space="preserve"> В,</w:t>
      </w:r>
      <w:r w:rsidR="00DC364A">
        <w:t xml:space="preserve"> </w:t>
      </w:r>
      <w:r>
        <w:t>что соответствует</w:t>
      </w:r>
      <w:r w:rsidR="00DC364A">
        <w:t xml:space="preserve"> </w:t>
      </w:r>
      <w:r w:rsidRPr="002F7864">
        <w:rPr>
          <w:i/>
        </w:rPr>
        <w:t>R</w:t>
      </w:r>
      <w:r>
        <w:rPr>
          <w:vertAlign w:val="subscript"/>
        </w:rPr>
        <w:t>К</w:t>
      </w:r>
      <w:r w:rsidR="00DC364A">
        <w:t xml:space="preserve"> = </w:t>
      </w:r>
      <w:r w:rsidR="00B03B2C">
        <w:t>29,1</w:t>
      </w:r>
      <w:r w:rsidR="00DC364A">
        <w:t xml:space="preserve"> Ом, </w:t>
      </w:r>
      <w:r>
        <w:t>получим в дополненной схеме</w:t>
      </w:r>
    </w:p>
    <w:p w:rsidR="00B03B2C" w:rsidRDefault="00B03B2C" w:rsidP="00B03B2C">
      <w:pPr>
        <w:pStyle w:val="af1"/>
        <w:ind w:firstLine="0"/>
      </w:pPr>
    </w:p>
    <w:p w:rsidR="00166100" w:rsidRDefault="00166100" w:rsidP="00B03B2C">
      <w:pPr>
        <w:pStyle w:val="af1"/>
        <w:ind w:firstLine="0"/>
        <w:jc w:val="center"/>
      </w:pPr>
      <w:r w:rsidRPr="002F7864">
        <w:rPr>
          <w:i/>
          <w:lang w:val="en-US"/>
        </w:rPr>
        <w:t>U</w:t>
      </w:r>
      <w:r>
        <w:rPr>
          <w:vertAlign w:val="subscript"/>
        </w:rPr>
        <w:t>КЭмин.Д</w:t>
      </w:r>
      <w:r>
        <w:t xml:space="preserve"> =</w:t>
      </w:r>
      <w:r w:rsidRPr="006B7CCF">
        <w:t xml:space="preserve"> </w:t>
      </w:r>
      <w:r w:rsidRPr="002F7864">
        <w:rPr>
          <w:i/>
          <w:lang w:val="en-US"/>
        </w:rPr>
        <w:t>U</w:t>
      </w:r>
      <w:r>
        <w:rPr>
          <w:vertAlign w:val="subscript"/>
        </w:rPr>
        <w:t>КЭмин</w:t>
      </w:r>
      <w:r>
        <w:t xml:space="preserve"> − 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 w:rsidR="00DC364A">
        <w:t xml:space="preserve"> =</w:t>
      </w:r>
      <w:r w:rsidR="00B03B2C">
        <w:t xml:space="preserve"> 7,512</w:t>
      </w:r>
      <w:r w:rsidR="00DC364A">
        <w:t xml:space="preserve"> –</w:t>
      </w:r>
      <w:r w:rsidR="00B03B2C">
        <w:t xml:space="preserve"> 4</w:t>
      </w:r>
      <w:r w:rsidR="00DC364A">
        <w:t xml:space="preserve"> = </w:t>
      </w:r>
      <w:r w:rsidR="00B03B2C">
        <w:t xml:space="preserve">3,512 </w:t>
      </w:r>
      <w:r>
        <w:t>В &gt; 2 В,</w:t>
      </w:r>
    </w:p>
    <w:p w:rsidR="00166100" w:rsidRDefault="00166100" w:rsidP="00166100">
      <w:pPr>
        <w:pStyle w:val="af1"/>
        <w:ind w:firstLine="0"/>
      </w:pPr>
    </w:p>
    <w:p w:rsidR="00B03B2C" w:rsidRDefault="00166100" w:rsidP="00166100">
      <w:pPr>
        <w:pStyle w:val="af1"/>
        <w:ind w:firstLine="0"/>
      </w:pPr>
      <w:r>
        <w:t>что обеспечивает работу транзистора в активной области при минимальном напряжении на входе стабилизатора. Для рассеиваемой на коллекторе мощности в дополненной схеме справедливо выражение</w:t>
      </w:r>
    </w:p>
    <w:p w:rsidR="00B03B2C" w:rsidRDefault="00DC364A" w:rsidP="00B03B2C">
      <w:pPr>
        <w:pStyle w:val="af1"/>
        <w:ind w:firstLine="0"/>
        <w:jc w:val="center"/>
      </w:pPr>
      <w:r w:rsidRPr="008A5928">
        <w:rPr>
          <w:position w:val="-14"/>
        </w:rPr>
        <w:object w:dxaOrig="3600" w:dyaOrig="380">
          <v:shape id="_x0000_i1035" type="#_x0000_t75" style="width:178.75pt;height:23.1pt" o:ole="" fillcolor="window">
            <v:imagedata r:id="rId33" o:title=""/>
          </v:shape>
          <o:OLEObject Type="Embed" ProgID="Equation.DSMT4" ShapeID="_x0000_i1035" DrawAspect="Content" ObjectID="_1606243386" r:id="rId34"/>
        </w:object>
      </w:r>
      <w:r w:rsidR="00B03B2C">
        <w:t>(16,64·1,2−5−4</w:t>
      </w:r>
      <w:r w:rsidR="00166100">
        <w:t>)</w:t>
      </w:r>
      <w:r w:rsidR="00B03B2C" w:rsidRPr="00B03B2C">
        <w:t xml:space="preserve"> </w:t>
      </w:r>
      <w:r w:rsidR="00B03B2C">
        <w:t>∙2,745∙10</w:t>
      </w:r>
      <w:r w:rsidR="00B03B2C">
        <w:rPr>
          <w:vertAlign w:val="superscript"/>
        </w:rPr>
        <w:t>−3</w:t>
      </w:r>
      <w:r w:rsidR="00B03B2C">
        <w:t>∙50=</w:t>
      </w:r>
    </w:p>
    <w:p w:rsidR="00166100" w:rsidRPr="001F22B1" w:rsidRDefault="00B03B2C" w:rsidP="00B03B2C">
      <w:pPr>
        <w:pStyle w:val="af1"/>
        <w:ind w:firstLine="0"/>
        <w:jc w:val="center"/>
      </w:pPr>
      <w:r>
        <w:t>= 1,341</w:t>
      </w:r>
      <w:r w:rsidR="00166100">
        <w:t xml:space="preserve"> Вт &lt;</w:t>
      </w:r>
      <w:r>
        <w:t xml:space="preserve"> 1,5</w:t>
      </w:r>
      <w:r w:rsidR="00166100">
        <w:t xml:space="preserve"> Вт</w:t>
      </w:r>
      <w:r>
        <w:t xml:space="preserve"> </w:t>
      </w:r>
      <w:r w:rsidR="00166100">
        <w:t xml:space="preserve">= </w:t>
      </w:r>
      <w:r w:rsidR="00166100" w:rsidRPr="002F7864">
        <w:rPr>
          <w:i/>
        </w:rPr>
        <w:t>Р</w:t>
      </w:r>
      <w:r w:rsidR="00166100">
        <w:rPr>
          <w:vertAlign w:val="subscript"/>
        </w:rPr>
        <w:t>рас доп</w:t>
      </w:r>
      <w:r w:rsidR="00166100">
        <w:t>.</w:t>
      </w:r>
    </w:p>
    <w:p w:rsidR="00166100" w:rsidRDefault="00166100" w:rsidP="00166100">
      <w:pPr>
        <w:pStyle w:val="af1"/>
        <w:ind w:firstLine="0"/>
      </w:pPr>
      <w:r>
        <w:lastRenderedPageBreak/>
        <w:t xml:space="preserve"> </w:t>
      </w:r>
      <w:r w:rsidRPr="001F22B1">
        <w:t>После дополнения схемы рис.3 сопр</w:t>
      </w:r>
      <w:r>
        <w:t xml:space="preserve">отивлением </w:t>
      </w:r>
      <w:r w:rsidRPr="002F7864">
        <w:rPr>
          <w:i/>
        </w:rPr>
        <w:t>R</w:t>
      </w:r>
      <w:r>
        <w:rPr>
          <w:vertAlign w:val="subscript"/>
        </w:rPr>
        <w:t>К</w:t>
      </w:r>
      <w:r>
        <w:t xml:space="preserve"> мощность, рассеиваемая на коллекторе при максимальном напряжении на входе стабилизатора не превышает допустимой, и задача нахождения параметров схемы стабилизатора напряжения решена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540"/>
      </w:pPr>
      <w:r>
        <w:t>Рассчитаем коэффициент стабилизации. Сна</w:t>
      </w:r>
      <w:r w:rsidR="00B03B2C">
        <w:t xml:space="preserve">чала </w:t>
      </w:r>
      <w:r>
        <w:t>найдём среднее сопротивление стабилитрона при токе 10 мА:</w:t>
      </w:r>
    </w:p>
    <w:p w:rsidR="00166100" w:rsidRDefault="00FC210C" w:rsidP="00166100">
      <w:pPr>
        <w:pStyle w:val="af1"/>
        <w:ind w:firstLine="0"/>
      </w:pPr>
      <w:r>
        <w:rPr>
          <w:sz w:val="32"/>
          <w:szCs w:val="32"/>
        </w:rPr>
        <w:t xml:space="preserve"> </w:t>
      </w:r>
      <w:r w:rsidR="00F37AB5">
        <w:rPr>
          <w:sz w:val="32"/>
          <w:szCs w:val="32"/>
        </w:rPr>
        <w:t xml:space="preserve"> </w:t>
      </w:r>
      <w:r w:rsidR="00166100" w:rsidRPr="002F7864">
        <w:rPr>
          <w:i/>
          <w:sz w:val="32"/>
          <w:szCs w:val="32"/>
          <w:lang w:val="en-US"/>
        </w:rPr>
        <w:t>r</w:t>
      </w:r>
      <w:r w:rsidR="00166100" w:rsidRPr="000322C5">
        <w:rPr>
          <w:sz w:val="32"/>
          <w:szCs w:val="32"/>
          <w:vertAlign w:val="subscript"/>
        </w:rPr>
        <w:t>ст. ср</w:t>
      </w:r>
      <w:r w:rsidR="00166100">
        <w:rPr>
          <w:sz w:val="32"/>
          <w:szCs w:val="32"/>
          <w:vertAlign w:val="subscript"/>
        </w:rPr>
        <w:t xml:space="preserve"> </w:t>
      </w:r>
      <w:r w:rsidR="00166100" w:rsidRPr="000322C5">
        <w:rPr>
          <w:sz w:val="32"/>
          <w:szCs w:val="32"/>
        </w:rPr>
        <w:t xml:space="preserve">= </w:t>
      </w:r>
      <w:r w:rsidR="00166100" w:rsidRPr="002F7864">
        <w:rPr>
          <w:i/>
          <w:sz w:val="32"/>
          <w:szCs w:val="32"/>
          <w:lang w:val="en-US"/>
        </w:rPr>
        <w:t>U</w:t>
      </w:r>
      <w:r w:rsidR="00166100" w:rsidRPr="000322C5">
        <w:rPr>
          <w:sz w:val="32"/>
          <w:szCs w:val="32"/>
          <w:vertAlign w:val="subscript"/>
        </w:rPr>
        <w:t>ст</w:t>
      </w:r>
      <w:r w:rsidR="00166100" w:rsidRPr="000322C5">
        <w:rPr>
          <w:sz w:val="32"/>
          <w:szCs w:val="32"/>
        </w:rPr>
        <w:t xml:space="preserve"> </w:t>
      </w:r>
      <w:r w:rsidR="00166100" w:rsidRPr="000322C5">
        <w:rPr>
          <w:sz w:val="32"/>
          <w:szCs w:val="32"/>
        </w:rPr>
        <w:sym w:font="Symbol" w:char="F0A4"/>
      </w:r>
      <w:r w:rsidR="00166100" w:rsidRPr="000322C5">
        <w:rPr>
          <w:sz w:val="32"/>
          <w:szCs w:val="32"/>
        </w:rPr>
        <w:t xml:space="preserve"> </w:t>
      </w:r>
      <w:r w:rsidR="00166100" w:rsidRPr="002F7864">
        <w:rPr>
          <w:i/>
          <w:sz w:val="32"/>
          <w:szCs w:val="32"/>
          <w:lang w:val="en-US"/>
        </w:rPr>
        <w:t>I</w:t>
      </w:r>
      <w:r w:rsidR="00166100" w:rsidRPr="000322C5">
        <w:rPr>
          <w:sz w:val="32"/>
          <w:szCs w:val="32"/>
          <w:vertAlign w:val="subscript"/>
        </w:rPr>
        <w:t>ст</w:t>
      </w:r>
      <w:r w:rsidR="00166100">
        <w:rPr>
          <w:sz w:val="32"/>
          <w:szCs w:val="32"/>
          <w:vertAlign w:val="subscript"/>
        </w:rPr>
        <w:t xml:space="preserve"> </w:t>
      </w:r>
      <w:r w:rsidR="00166100">
        <w:t>= 6,8/0,01 = 680 Ом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Учитывая, что</w:t>
      </w:r>
      <w:r w:rsidR="00F37AB5">
        <w:t xml:space="preserve"> </w:t>
      </w:r>
      <w:r w:rsidRPr="002F7864">
        <w:rPr>
          <w:i/>
          <w:sz w:val="32"/>
          <w:szCs w:val="32"/>
          <w:lang w:val="en-US"/>
        </w:rPr>
        <w:t>r</w:t>
      </w:r>
      <w:r>
        <w:rPr>
          <w:sz w:val="32"/>
          <w:szCs w:val="32"/>
          <w:vertAlign w:val="subscript"/>
        </w:rPr>
        <w:t xml:space="preserve">ст. диф </w:t>
      </w:r>
      <w:r>
        <w:rPr>
          <w:sz w:val="32"/>
          <w:szCs w:val="32"/>
        </w:rPr>
        <w:t>= 5</w:t>
      </w:r>
      <w:r w:rsidRPr="00391AFD">
        <w:rPr>
          <w:szCs w:val="28"/>
        </w:rPr>
        <w:t xml:space="preserve"> Ом</w:t>
      </w:r>
      <w:r>
        <w:t xml:space="preserve"> , получим</w:t>
      </w:r>
      <w:r w:rsidR="00FC210C">
        <w:t xml:space="preserve"> </w:t>
      </w:r>
    </w:p>
    <w:p w:rsidR="00166100" w:rsidRDefault="00166100" w:rsidP="00166100">
      <w:pPr>
        <w:pStyle w:val="af1"/>
        <w:ind w:firstLine="540"/>
      </w:pPr>
    </w:p>
    <w:p w:rsidR="00166100" w:rsidRDefault="00B03B2C" w:rsidP="00B03B2C">
      <w:pPr>
        <w:pStyle w:val="af1"/>
        <w:ind w:firstLine="540"/>
        <w:jc w:val="center"/>
      </w:pPr>
      <w:r w:rsidRPr="00B03B2C">
        <w:rPr>
          <w:position w:val="-64"/>
        </w:rPr>
        <w:object w:dxaOrig="5360" w:dyaOrig="1400">
          <v:shape id="_x0000_i1036" type="#_x0000_t75" style="width:307.15pt;height:80.15pt" o:ole="" fillcolor="window">
            <v:imagedata r:id="rId35" o:title=""/>
          </v:shape>
          <o:OLEObject Type="Embed" ProgID="Equation.DSMT4" ShapeID="_x0000_i1036" DrawAspect="Content" ObjectID="_1606243387" r:id="rId36"/>
        </w:object>
      </w:r>
    </w:p>
    <w:p w:rsidR="00166100" w:rsidRDefault="00166100" w:rsidP="00166100">
      <w:pPr>
        <w:pStyle w:val="af1"/>
        <w:ind w:firstLine="0"/>
      </w:pPr>
      <w:r>
        <w:t xml:space="preserve">Сравнив этот результат с </w:t>
      </w:r>
      <w:r w:rsidR="00B03B2C">
        <w:t>требованием задания</w:t>
      </w:r>
      <w:r>
        <w:t>, видим, что это требование выполнено с большим запасом.</w:t>
      </w:r>
    </w:p>
    <w:p w:rsidR="00166100" w:rsidRDefault="00166100" w:rsidP="00166100">
      <w:pPr>
        <w:pStyle w:val="af1"/>
        <w:ind w:firstLine="540"/>
      </w:pPr>
      <w:r>
        <w:t>На следующем этапе найдём коэффициент передачи пульсаций на</w:t>
      </w:r>
      <w:r w:rsidR="00492957">
        <w:t xml:space="preserve"> выход стабилизатора напряжения</w:t>
      </w:r>
    </w:p>
    <w:p w:rsidR="00166100" w:rsidRDefault="00492957" w:rsidP="00492957">
      <w:pPr>
        <w:pStyle w:val="af1"/>
        <w:ind w:firstLine="0"/>
        <w:jc w:val="center"/>
      </w:pPr>
      <w:r w:rsidRPr="00492957">
        <w:rPr>
          <w:position w:val="-64"/>
        </w:rPr>
        <w:object w:dxaOrig="5160" w:dyaOrig="1380">
          <v:shape id="_x0000_i1037" type="#_x0000_t75" style="width:294.9pt;height:79.4pt" o:ole="" fillcolor="window">
            <v:imagedata r:id="rId37" o:title=""/>
          </v:shape>
          <o:OLEObject Type="Embed" ProgID="Equation.DSMT4" ShapeID="_x0000_i1037" DrawAspect="Content" ObjectID="_1606243388" r:id="rId38"/>
        </w:object>
      </w:r>
    </w:p>
    <w:p w:rsidR="00492957" w:rsidRDefault="00492957" w:rsidP="00492957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0"/>
      </w:pPr>
      <w:r>
        <w:t>и найдём допустимый уровень пульсаций выходного напряжения выпрямителя</w:t>
      </w:r>
    </w:p>
    <w:p w:rsidR="00166100" w:rsidRDefault="00166100" w:rsidP="00492957">
      <w:pPr>
        <w:pStyle w:val="af1"/>
        <w:jc w:val="center"/>
      </w:pPr>
      <w:r w:rsidRPr="002F7864">
        <w:rPr>
          <w:i/>
          <w:lang w:val="en-US"/>
        </w:rPr>
        <w:t>U</w:t>
      </w:r>
      <w:r>
        <w:rPr>
          <w:vertAlign w:val="subscript"/>
        </w:rPr>
        <w:t>пульс В</w:t>
      </w:r>
      <w:r>
        <w:t xml:space="preserve"> = </w:t>
      </w:r>
      <w:r w:rsidRPr="002F7864">
        <w:rPr>
          <w:i/>
          <w:lang w:val="en-US"/>
        </w:rPr>
        <w:t>U</w:t>
      </w:r>
      <w:r>
        <w:rPr>
          <w:vertAlign w:val="subscript"/>
        </w:rPr>
        <w:t>пульс</w:t>
      </w:r>
      <w:r>
        <w:t xml:space="preserve"> </w:t>
      </w:r>
      <w:r>
        <w:sym w:font="Symbol" w:char="F0A4"/>
      </w:r>
      <w:r>
        <w:t xml:space="preserve"> </w:t>
      </w:r>
      <w:r>
        <w:rPr>
          <w:lang w:val="en-US"/>
        </w:rPr>
        <w:t>K</w:t>
      </w:r>
      <w:r>
        <w:rPr>
          <w:vertAlign w:val="subscript"/>
        </w:rPr>
        <w:t>П</w:t>
      </w:r>
      <w:r>
        <w:t xml:space="preserve"> = 1</w:t>
      </w:r>
      <w:r w:rsidR="00492957">
        <w:t>,5</w:t>
      </w:r>
      <w:r>
        <w:t>·10</w:t>
      </w:r>
      <w:r>
        <w:rPr>
          <w:vertAlign w:val="superscript"/>
        </w:rPr>
        <w:t>−3</w:t>
      </w:r>
      <w:r w:rsidR="00492957">
        <w:t xml:space="preserve"> /0,012 = 124,5</w:t>
      </w:r>
      <w:r>
        <w:t xml:space="preserve"> мВ</w:t>
      </w:r>
    </w:p>
    <w:p w:rsidR="00166100" w:rsidRDefault="00166100" w:rsidP="00166100">
      <w:pPr>
        <w:pStyle w:val="af1"/>
      </w:pPr>
    </w:p>
    <w:p w:rsidR="00166100" w:rsidRDefault="00166100" w:rsidP="00166100">
      <w:pPr>
        <w:pStyle w:val="af1"/>
      </w:pPr>
      <w:r>
        <w:t>В за</w:t>
      </w:r>
      <w:r w:rsidR="00492957">
        <w:t xml:space="preserve">вершение расчёта стабилизатора </w:t>
      </w:r>
      <w:r>
        <w:t xml:space="preserve">найдём величины полного тока, потребляемого входом стабилизатора </w:t>
      </w:r>
      <w:r w:rsidRPr="002F7864">
        <w:rPr>
          <w:i/>
          <w:lang w:val="en-US"/>
        </w:rPr>
        <w:t>I</w:t>
      </w:r>
      <w:r>
        <w:rPr>
          <w:vertAlign w:val="subscript"/>
        </w:rPr>
        <w:t>ВХ СТ</w:t>
      </w:r>
      <w:r>
        <w:t xml:space="preserve">, эквивалентного входного сопротивления </w:t>
      </w:r>
      <w:r w:rsidRPr="002F7864">
        <w:rPr>
          <w:i/>
          <w:lang w:val="en-US"/>
        </w:rPr>
        <w:t>R</w:t>
      </w:r>
      <w:r>
        <w:rPr>
          <w:vertAlign w:val="subscript"/>
        </w:rPr>
        <w:t>ВХ СТ</w:t>
      </w:r>
      <w:r>
        <w:t xml:space="preserve">, мощности </w:t>
      </w: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>
        <w:t xml:space="preserve">, потребляемой стабилизатором, и КПД стабилизатора </w:t>
      </w:r>
      <w:r>
        <w:sym w:font="Symbol" w:char="F068"/>
      </w:r>
      <w:r>
        <w:rPr>
          <w:vertAlign w:val="subscript"/>
        </w:rPr>
        <w:t>СТ</w:t>
      </w:r>
      <w:r>
        <w:t>. Получим</w:t>
      </w:r>
    </w:p>
    <w:p w:rsidR="00166100" w:rsidRDefault="00166100" w:rsidP="00166100">
      <w:pPr>
        <w:pStyle w:val="af1"/>
        <w:jc w:val="center"/>
      </w:pPr>
    </w:p>
    <w:p w:rsidR="00166100" w:rsidRDefault="00166100" w:rsidP="00166100">
      <w:pPr>
        <w:pStyle w:val="af1"/>
        <w:jc w:val="center"/>
      </w:pP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t xml:space="preserve"> = 0.5 (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акс</w:t>
      </w:r>
      <w:r>
        <w:t xml:space="preserve"> +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 w:rsidR="00492957">
        <w:t>) = 0,5 (31+12,333</w:t>
      </w:r>
      <w:r>
        <w:t>) =</w:t>
      </w:r>
      <w:r w:rsidR="00492957">
        <w:t xml:space="preserve"> 21,667</w:t>
      </w:r>
      <w:r>
        <w:t xml:space="preserve"> мА,</w:t>
      </w:r>
    </w:p>
    <w:p w:rsidR="00492957" w:rsidRDefault="00492957" w:rsidP="00166100">
      <w:pPr>
        <w:pStyle w:val="af1"/>
        <w:jc w:val="center"/>
      </w:pPr>
    </w:p>
    <w:p w:rsidR="00166100" w:rsidRDefault="00166100" w:rsidP="00492957">
      <w:pPr>
        <w:pStyle w:val="af1"/>
        <w:jc w:val="center"/>
      </w:pPr>
      <w:r w:rsidRPr="002F7864">
        <w:rPr>
          <w:i/>
          <w:lang w:val="en-US"/>
        </w:rPr>
        <w:t>I</w:t>
      </w:r>
      <w:r>
        <w:rPr>
          <w:vertAlign w:val="subscript"/>
        </w:rPr>
        <w:t>ВХ</w:t>
      </w:r>
      <w:r w:rsidRPr="001032A2">
        <w:rPr>
          <w:vertAlign w:val="subscript"/>
        </w:rPr>
        <w:t xml:space="preserve"> </w:t>
      </w:r>
      <w:r>
        <w:rPr>
          <w:vertAlign w:val="subscript"/>
        </w:rPr>
        <w:t>СТ</w:t>
      </w:r>
      <w:r w:rsidRPr="001032A2">
        <w:t xml:space="preserve"> = [</w:t>
      </w:r>
      <w:r>
        <w:rPr>
          <w:lang w:val="en-US"/>
        </w:rPr>
        <w:sym w:font="Symbol" w:char="F062"/>
      </w:r>
      <w:r w:rsidRPr="001032A2">
        <w:t xml:space="preserve"> </w:t>
      </w:r>
      <w:r>
        <w:rPr>
          <w:lang w:val="en-US"/>
        </w:rPr>
        <w:sym w:font="Symbol" w:char="F0A4"/>
      </w:r>
      <w:r w:rsidRPr="001032A2">
        <w:t xml:space="preserve"> (</w:t>
      </w:r>
      <w:r>
        <w:sym w:font="Symbol" w:char="F062"/>
      </w:r>
      <w:r w:rsidRPr="001032A2">
        <w:t xml:space="preserve"> + 1)] </w:t>
      </w:r>
      <w:r w:rsidRPr="002F7864">
        <w:rPr>
          <w:i/>
          <w:lang w:val="en-US"/>
        </w:rPr>
        <w:t>I</w:t>
      </w:r>
      <w:r>
        <w:rPr>
          <w:vertAlign w:val="subscript"/>
        </w:rPr>
        <w:t>У</w:t>
      </w:r>
      <w:r w:rsidRPr="001032A2">
        <w:t xml:space="preserve"> +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t xml:space="preserve"> = </w:t>
      </w:r>
      <w:r w:rsidRPr="0090665B">
        <w:t>[</w:t>
      </w:r>
      <w:r w:rsidR="00492957">
        <w:t>50/5</w:t>
      </w:r>
      <w:r>
        <w:t>1</w:t>
      </w:r>
      <w:r w:rsidRPr="0090665B">
        <w:t>]</w:t>
      </w:r>
      <w:r w:rsidR="00492957">
        <w:t>140 + 21,667 = 158,922</w:t>
      </w:r>
      <w:r>
        <w:t xml:space="preserve"> мА,</w:t>
      </w:r>
    </w:p>
    <w:p w:rsidR="00492957" w:rsidRDefault="00492957" w:rsidP="00492957">
      <w:pPr>
        <w:pStyle w:val="af1"/>
        <w:jc w:val="center"/>
      </w:pPr>
    </w:p>
    <w:p w:rsidR="00166100" w:rsidRDefault="00166100" w:rsidP="00166100">
      <w:pPr>
        <w:pStyle w:val="af1"/>
        <w:jc w:val="center"/>
      </w:pPr>
      <w:r w:rsidRPr="002F7864">
        <w:rPr>
          <w:i/>
          <w:lang w:val="en-US"/>
        </w:rPr>
        <w:t>R</w:t>
      </w:r>
      <w:r>
        <w:rPr>
          <w:vertAlign w:val="subscript"/>
        </w:rPr>
        <w:t>ВХ СТ</w:t>
      </w:r>
      <w:r>
        <w:t xml:space="preserve"> = </w:t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</w:t>
      </w:r>
      <w:r>
        <w:rPr>
          <w:lang w:val="en-US"/>
        </w:rPr>
        <w:sym w:font="Symbol" w:char="F0A4"/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</w:rPr>
        <w:t xml:space="preserve">ВХ СТ </w:t>
      </w:r>
      <w:r w:rsidR="00492957">
        <w:t>= 15,64</w:t>
      </w:r>
      <w:r>
        <w:t>/(</w:t>
      </w:r>
      <w:r w:rsidR="00492957">
        <w:t>158,922</w:t>
      </w:r>
      <w:r>
        <w:t>·10</w:t>
      </w:r>
      <w:r w:rsidRPr="00316197">
        <w:rPr>
          <w:vertAlign w:val="superscript"/>
        </w:rPr>
        <w:t>−3</w:t>
      </w:r>
      <w:r w:rsidR="00492957">
        <w:t>) = 98,4</w:t>
      </w:r>
      <w:r>
        <w:t xml:space="preserve"> Ом,</w:t>
      </w:r>
    </w:p>
    <w:p w:rsidR="00166100" w:rsidRDefault="00166100" w:rsidP="00166100">
      <w:pPr>
        <w:pStyle w:val="af1"/>
        <w:jc w:val="center"/>
      </w:pPr>
    </w:p>
    <w:p w:rsidR="00166100" w:rsidRDefault="00166100" w:rsidP="00166100">
      <w:pPr>
        <w:pStyle w:val="af1"/>
        <w:ind w:firstLine="0"/>
        <w:jc w:val="center"/>
      </w:pP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>
        <w:t>=</w:t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</w:rPr>
        <w:t>ВХ СТ</w:t>
      </w:r>
      <w:r w:rsidR="00492957">
        <w:t xml:space="preserve"> =15,64</w:t>
      </w:r>
      <w:r>
        <w:t>·</w:t>
      </w:r>
      <w:r w:rsidR="00492957">
        <w:t>158,922·10</w:t>
      </w:r>
      <w:r w:rsidR="00492957" w:rsidRPr="00316197">
        <w:rPr>
          <w:vertAlign w:val="superscript"/>
        </w:rPr>
        <w:t>−3</w:t>
      </w:r>
      <w:r w:rsidR="00492957">
        <w:rPr>
          <w:vertAlign w:val="superscript"/>
        </w:rPr>
        <w:t xml:space="preserve"> </w:t>
      </w:r>
      <w:r w:rsidR="00492957">
        <w:t>= 2,486</w:t>
      </w:r>
      <w:r>
        <w:t xml:space="preserve"> Вт,</w:t>
      </w:r>
    </w:p>
    <w:p w:rsidR="00492957" w:rsidRDefault="00492957" w:rsidP="00166100">
      <w:pPr>
        <w:pStyle w:val="af1"/>
        <w:ind w:firstLine="0"/>
        <w:jc w:val="center"/>
      </w:pPr>
    </w:p>
    <w:p w:rsidR="00166100" w:rsidRDefault="00166100" w:rsidP="00492957">
      <w:pPr>
        <w:pStyle w:val="af1"/>
        <w:ind w:firstLine="0"/>
        <w:jc w:val="center"/>
      </w:pPr>
      <w:r>
        <w:sym w:font="Symbol" w:char="F068"/>
      </w:r>
      <w:r w:rsidRPr="00492957">
        <w:rPr>
          <w:vertAlign w:val="subscript"/>
        </w:rPr>
        <w:t>СТ</w:t>
      </w:r>
      <w:r>
        <w:t xml:space="preserve"> = </w:t>
      </w:r>
      <w:r w:rsidRPr="002F7864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</w:rPr>
        <w:t>У</w:t>
      </w:r>
      <w:r>
        <w:t xml:space="preserve"> </w:t>
      </w:r>
      <w:r>
        <w:rPr>
          <w:lang w:val="en-US"/>
        </w:rPr>
        <w:sym w:font="Symbol" w:char="F0A4"/>
      </w:r>
      <w:r>
        <w:t xml:space="preserve"> </w:t>
      </w: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 w:rsidR="00492957">
        <w:t xml:space="preserve"> = </w:t>
      </w:r>
      <w:r>
        <w:t>5</w:t>
      </w:r>
      <w:r w:rsidR="00492957">
        <w:t>·140·10</w:t>
      </w:r>
      <w:r w:rsidR="00492957" w:rsidRPr="00316197">
        <w:rPr>
          <w:vertAlign w:val="superscript"/>
        </w:rPr>
        <w:t>−3</w:t>
      </w:r>
      <w:r w:rsidR="00492957">
        <w:rPr>
          <w:vertAlign w:val="superscript"/>
        </w:rPr>
        <w:t xml:space="preserve"> </w:t>
      </w:r>
      <w:r>
        <w:t>/</w:t>
      </w:r>
      <w:r w:rsidR="00492957">
        <w:t>2,486= 0,28 = 28</w:t>
      </w:r>
      <w:r>
        <w:t>%.</w:t>
      </w:r>
    </w:p>
    <w:p w:rsidR="00166100" w:rsidRPr="00492957" w:rsidRDefault="00166100" w:rsidP="00492957">
      <w:pPr>
        <w:pStyle w:val="2"/>
      </w:pPr>
      <w:bookmarkStart w:id="4" w:name="_Toc340695309"/>
      <w:r w:rsidRPr="001A7E5B">
        <w:lastRenderedPageBreak/>
        <w:t>2.4. Результаты расчёта стабилизатора напряжения</w:t>
      </w:r>
      <w:bookmarkEnd w:id="4"/>
      <w:r w:rsidRPr="001A7E5B">
        <w:t xml:space="preserve"> </w:t>
      </w:r>
    </w:p>
    <w:p w:rsidR="00166100" w:rsidRDefault="00166100" w:rsidP="00492957">
      <w:pPr>
        <w:pStyle w:val="a5"/>
      </w:pPr>
      <w:r>
        <w:t>Рассчитанный стабилизатор напряжения реализуется по схеме рис.5 со следующими параметрами:</w:t>
      </w:r>
    </w:p>
    <w:p w:rsidR="00166100" w:rsidRDefault="00166100" w:rsidP="00492957">
      <w:pPr>
        <w:pStyle w:val="a5"/>
      </w:pPr>
      <w:r w:rsidRPr="002F7864">
        <w:rPr>
          <w:i/>
          <w:lang w:val="en-US"/>
        </w:rPr>
        <w:t>R</w:t>
      </w:r>
      <w:r w:rsidRPr="00FF0A07">
        <w:rPr>
          <w:vertAlign w:val="subscript"/>
        </w:rPr>
        <w:t>Б1</w:t>
      </w:r>
      <w:r w:rsidR="00492957">
        <w:t xml:space="preserve"> =0,5</w:t>
      </w:r>
      <w:r w:rsidRPr="00FF0A07">
        <w:t xml:space="preserve"> кОм,</w:t>
      </w:r>
      <w:r w:rsidR="00F37AB5">
        <w:rPr>
          <w:vertAlign w:val="subscript"/>
        </w:rPr>
        <w:t xml:space="preserve"> </w:t>
      </w:r>
      <w:r w:rsidRPr="002F7864">
        <w:rPr>
          <w:i/>
          <w:lang w:val="en-US"/>
        </w:rPr>
        <w:t>R</w:t>
      </w:r>
      <w:r w:rsidRPr="00FF0A07">
        <w:rPr>
          <w:vertAlign w:val="subscript"/>
        </w:rPr>
        <w:t>Б2</w:t>
      </w:r>
      <w:r w:rsidR="00492957">
        <w:t xml:space="preserve"> =2</w:t>
      </w:r>
      <w:r w:rsidRPr="00FF0A07">
        <w:t xml:space="preserve"> кОм</w:t>
      </w:r>
      <w:r w:rsidR="00492957">
        <w:t xml:space="preserve"> </w:t>
      </w:r>
      <w:r w:rsidRPr="002F7864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=</w:t>
      </w:r>
      <w:r w:rsidR="00492957">
        <w:t xml:space="preserve"> 408 </w:t>
      </w:r>
      <w:r w:rsidRPr="00FF0A07">
        <w:t>Ом,</w:t>
      </w:r>
      <w:r w:rsidR="00F37AB5">
        <w:rPr>
          <w:vertAlign w:val="subscript"/>
        </w:rPr>
        <w:t xml:space="preserve"> </w:t>
      </w:r>
      <w:r w:rsidRPr="002F7864">
        <w:rPr>
          <w:i/>
          <w:lang w:val="en-US"/>
        </w:rPr>
        <w:t>R</w:t>
      </w:r>
      <w:r>
        <w:rPr>
          <w:vertAlign w:val="subscript"/>
        </w:rPr>
        <w:t>К</w:t>
      </w:r>
      <w:r w:rsidR="00492957">
        <w:t xml:space="preserve"> = 29</w:t>
      </w:r>
      <w:r>
        <w:t xml:space="preserve"> </w:t>
      </w:r>
      <w:r w:rsidRPr="00FF0A07">
        <w:t>Ом</w:t>
      </w:r>
      <w:r w:rsidR="00492957">
        <w:t>.</w:t>
      </w:r>
    </w:p>
    <w:p w:rsidR="00166100" w:rsidRDefault="00166100" w:rsidP="00492957">
      <w:pPr>
        <w:pStyle w:val="a5"/>
      </w:pPr>
    </w:p>
    <w:p w:rsidR="00166100" w:rsidRDefault="00166100" w:rsidP="00492957">
      <w:pPr>
        <w:pStyle w:val="a5"/>
      </w:pPr>
      <w:r>
        <w:t>Параметры, необходимые для расчёта выпрямителя:</w:t>
      </w:r>
    </w:p>
    <w:p w:rsidR="00166100" w:rsidRPr="00166100" w:rsidRDefault="00166100" w:rsidP="00492957">
      <w:pPr>
        <w:pStyle w:val="a5"/>
      </w:pPr>
      <w:r>
        <w:t>- среднее входное напряжение стабилизатора</w:t>
      </w:r>
      <w:r w:rsidR="00FC210C">
        <w:t xml:space="preserve"> </w:t>
      </w:r>
      <w:r w:rsidRPr="002F7864">
        <w:rPr>
          <w:i/>
          <w:lang w:val="en-US"/>
        </w:rPr>
        <w:t>U</w:t>
      </w:r>
      <w:r w:rsidRPr="00FF0A07">
        <w:rPr>
          <w:vertAlign w:val="subscript"/>
        </w:rPr>
        <w:t>В</w:t>
      </w:r>
      <w:r w:rsidRPr="00FF0A07">
        <w:t xml:space="preserve"> </w:t>
      </w:r>
      <w:r w:rsidR="00492957">
        <w:t>= 15,64</w:t>
      </w:r>
      <w:r>
        <w:t xml:space="preserve"> В;</w:t>
      </w:r>
    </w:p>
    <w:p w:rsidR="00166100" w:rsidRPr="00FD7AAC" w:rsidRDefault="00166100" w:rsidP="00492957">
      <w:pPr>
        <w:pStyle w:val="a5"/>
      </w:pPr>
      <w:r>
        <w:t xml:space="preserve">- средний входной </w:t>
      </w:r>
      <w:r w:rsidRPr="00FD7AAC">
        <w:t>ток</w:t>
      </w:r>
      <w:r w:rsidR="00FC210C">
        <w:t xml:space="preserve">  </w:t>
      </w:r>
      <w:r w:rsidRPr="002F7864">
        <w:rPr>
          <w:i/>
          <w:lang w:val="en-US"/>
        </w:rPr>
        <w:t>I</w:t>
      </w:r>
      <w:r w:rsidRPr="00FD7AAC">
        <w:rPr>
          <w:vertAlign w:val="subscript"/>
        </w:rPr>
        <w:t>ВХ СТ</w:t>
      </w:r>
      <w:r w:rsidRPr="00FD7AAC">
        <w:t xml:space="preserve"> = </w:t>
      </w:r>
      <w:r w:rsidR="00492957">
        <w:t>158,922</w:t>
      </w:r>
      <w:r>
        <w:t xml:space="preserve"> мА;</w:t>
      </w:r>
    </w:p>
    <w:p w:rsidR="00166100" w:rsidRDefault="00166100" w:rsidP="00492957">
      <w:pPr>
        <w:pStyle w:val="a5"/>
      </w:pPr>
      <w:r>
        <w:t xml:space="preserve">- среднее входное </w:t>
      </w:r>
      <w:r w:rsidRPr="00FF0A07">
        <w:t>сопротивление</w:t>
      </w:r>
      <w:r w:rsidR="00FC210C">
        <w:t xml:space="preserve"> </w:t>
      </w:r>
      <w:r w:rsidR="00492957">
        <w:t xml:space="preserve"> </w:t>
      </w:r>
      <w:r w:rsidRPr="002F7864">
        <w:rPr>
          <w:i/>
          <w:lang w:val="en-US"/>
        </w:rPr>
        <w:t>R</w:t>
      </w:r>
      <w:r w:rsidRPr="00FF0A07">
        <w:rPr>
          <w:vertAlign w:val="subscript"/>
        </w:rPr>
        <w:t>ВХ СТ</w:t>
      </w:r>
      <w:r w:rsidR="00492957">
        <w:t xml:space="preserve"> = 98,4</w:t>
      </w:r>
      <w:r>
        <w:t xml:space="preserve"> Ом;</w:t>
      </w:r>
    </w:p>
    <w:p w:rsidR="00166100" w:rsidRDefault="00166100" w:rsidP="00492957">
      <w:pPr>
        <w:pStyle w:val="a5"/>
      </w:pPr>
      <w:r>
        <w:t xml:space="preserve">- допустимый уровень пульсаций входного напряжения </w:t>
      </w:r>
      <w:r w:rsidRPr="002F7864">
        <w:rPr>
          <w:i/>
          <w:lang w:val="en-US"/>
        </w:rPr>
        <w:t>U</w:t>
      </w:r>
      <w:r w:rsidRPr="00920C43">
        <w:rPr>
          <w:vertAlign w:val="subscript"/>
        </w:rPr>
        <w:t>пульс В</w:t>
      </w:r>
      <w:r>
        <w:rPr>
          <w:vertAlign w:val="subscript"/>
        </w:rPr>
        <w:t xml:space="preserve"> </w:t>
      </w:r>
      <w:r w:rsidR="00492957">
        <w:t>= 124,5</w:t>
      </w:r>
      <w:r>
        <w:t xml:space="preserve"> мВ. </w:t>
      </w:r>
    </w:p>
    <w:p w:rsidR="00166100" w:rsidRDefault="00166100" w:rsidP="00492957">
      <w:pPr>
        <w:pStyle w:val="a5"/>
      </w:pPr>
    </w:p>
    <w:p w:rsidR="00166100" w:rsidRDefault="00166100" w:rsidP="00492957">
      <w:pPr>
        <w:pStyle w:val="a5"/>
      </w:pPr>
      <w:r>
        <w:t>Энергетические характеристики:</w:t>
      </w:r>
    </w:p>
    <w:p w:rsidR="00166100" w:rsidRDefault="00166100" w:rsidP="00492957">
      <w:pPr>
        <w:pStyle w:val="a5"/>
      </w:pPr>
      <w:r>
        <w:t>- потребляемая мощность</w:t>
      </w:r>
      <w:r w:rsidR="00FC210C">
        <w:t xml:space="preserve">  </w:t>
      </w:r>
      <w:r w:rsidRPr="002F7864">
        <w:rPr>
          <w:i/>
          <w:lang w:val="en-US"/>
        </w:rPr>
        <w:t>P</w:t>
      </w:r>
      <w:r w:rsidRPr="00920C43">
        <w:rPr>
          <w:vertAlign w:val="subscript"/>
        </w:rPr>
        <w:t>ВХ СТ</w:t>
      </w:r>
      <w:r w:rsidR="00492957">
        <w:t xml:space="preserve"> = 2,486</w:t>
      </w:r>
      <w:r>
        <w:t xml:space="preserve"> Вт;</w:t>
      </w:r>
    </w:p>
    <w:p w:rsidR="00166100" w:rsidRDefault="00492957" w:rsidP="00492957">
      <w:pPr>
        <w:pStyle w:val="a5"/>
      </w:pPr>
      <w:r>
        <w:t xml:space="preserve"> </w:t>
      </w:r>
      <w:r w:rsidR="00166100">
        <w:t>- КПД</w:t>
      </w:r>
      <w:r w:rsidR="00FC210C">
        <w:t xml:space="preserve">   </w:t>
      </w:r>
      <w:r w:rsidR="00166100">
        <w:sym w:font="Symbol" w:char="F068"/>
      </w:r>
      <w:r w:rsidR="00166100">
        <w:rPr>
          <w:vertAlign w:val="subscript"/>
        </w:rPr>
        <w:t>СТ</w:t>
      </w:r>
      <w:r>
        <w:t xml:space="preserve"> = 28</w:t>
      </w:r>
      <w:r w:rsidR="00166100">
        <w:t>%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</w:p>
    <w:p w:rsidR="005D0E93" w:rsidRDefault="005D0E93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Pr="00492957" w:rsidRDefault="00492957" w:rsidP="00492957">
      <w:pPr>
        <w:pStyle w:val="aa"/>
        <w:rPr>
          <w:b/>
        </w:rPr>
      </w:pPr>
      <w:bookmarkStart w:id="5" w:name="_Toc340695310"/>
      <w:r w:rsidRPr="00492957">
        <w:rPr>
          <w:b/>
        </w:rPr>
        <w:lastRenderedPageBreak/>
        <w:t>3. Расчёт выпрямителя</w:t>
      </w:r>
      <w:bookmarkEnd w:id="5"/>
    </w:p>
    <w:p w:rsidR="00492957" w:rsidRPr="00492957" w:rsidRDefault="00492957" w:rsidP="00492957">
      <w:pPr>
        <w:pStyle w:val="2"/>
      </w:pPr>
      <w:bookmarkStart w:id="6" w:name="_Toc340695311"/>
      <w:r w:rsidRPr="00CE6FB6">
        <w:t>3.1. Исходные данные</w:t>
      </w:r>
      <w:r>
        <w:t xml:space="preserve">, цели расчёта </w:t>
      </w:r>
      <w:r w:rsidRPr="00CE6FB6">
        <w:t>и схема выпрямителя</w:t>
      </w:r>
      <w:bookmarkEnd w:id="6"/>
    </w:p>
    <w:p w:rsidR="00492957" w:rsidRDefault="00492957" w:rsidP="00492957">
      <w:pPr>
        <w:pStyle w:val="a5"/>
      </w:pPr>
      <w:r>
        <w:t>Исходные данные: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r>
        <w:rPr>
          <w:szCs w:val="28"/>
        </w:rPr>
        <w:t xml:space="preserve">частота сети </w:t>
      </w:r>
      <w:r w:rsidRPr="002F7864">
        <w:rPr>
          <w:i/>
          <w:szCs w:val="28"/>
          <w:lang w:val="en-US"/>
        </w:rPr>
        <w:t>f</w:t>
      </w:r>
      <w:r>
        <w:rPr>
          <w:szCs w:val="28"/>
          <w:vertAlign w:val="subscript"/>
          <w:lang w:val="en-US"/>
        </w:rPr>
        <w:t>C</w:t>
      </w:r>
      <w:r>
        <w:rPr>
          <w:szCs w:val="28"/>
        </w:rPr>
        <w:t xml:space="preserve"> = 50 Гц ;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r>
        <w:rPr>
          <w:szCs w:val="28"/>
        </w:rPr>
        <w:t xml:space="preserve">среднее выходное напряжение </w:t>
      </w:r>
      <w:r w:rsidRPr="002F7864">
        <w:rPr>
          <w:i/>
          <w:szCs w:val="28"/>
          <w:lang w:val="en-US"/>
        </w:rPr>
        <w:t>U</w:t>
      </w:r>
      <w:r w:rsidRPr="00FF0A07">
        <w:rPr>
          <w:szCs w:val="28"/>
          <w:vertAlign w:val="subscript"/>
        </w:rPr>
        <w:t>В</w:t>
      </w:r>
      <w:r w:rsidRPr="00FF0A07">
        <w:rPr>
          <w:szCs w:val="28"/>
        </w:rPr>
        <w:t xml:space="preserve"> </w:t>
      </w:r>
      <w:r>
        <w:rPr>
          <w:szCs w:val="28"/>
        </w:rPr>
        <w:t>= 15,64 В;</w:t>
      </w:r>
    </w:p>
    <w:p w:rsidR="00492957" w:rsidRDefault="00492957" w:rsidP="00492957">
      <w:pPr>
        <w:pStyle w:val="af1"/>
        <w:numPr>
          <w:ilvl w:val="0"/>
          <w:numId w:val="5"/>
        </w:numPr>
      </w:pPr>
      <w:r>
        <w:rPr>
          <w:szCs w:val="28"/>
        </w:rPr>
        <w:t xml:space="preserve">средний ток, потребляемый нагрузкой </w:t>
      </w:r>
      <w:r w:rsidRPr="002F7864">
        <w:rPr>
          <w:i/>
          <w:lang w:val="en-US"/>
        </w:rPr>
        <w:t>I</w:t>
      </w:r>
      <w:r w:rsidRPr="002F7864">
        <w:rPr>
          <w:i/>
          <w:vertAlign w:val="subscript"/>
        </w:rPr>
        <w:t>В</w:t>
      </w:r>
      <w:r>
        <w:rPr>
          <w:vertAlign w:val="subscript"/>
        </w:rPr>
        <w:t>Х</w:t>
      </w:r>
      <w:r w:rsidRPr="001032A2">
        <w:rPr>
          <w:vertAlign w:val="subscript"/>
        </w:rPr>
        <w:t xml:space="preserve"> </w:t>
      </w:r>
      <w:r>
        <w:rPr>
          <w:vertAlign w:val="subscript"/>
        </w:rPr>
        <w:t>СТ</w:t>
      </w:r>
      <w:r w:rsidRPr="001032A2">
        <w:t xml:space="preserve"> =</w:t>
      </w:r>
      <w:r>
        <w:t xml:space="preserve"> 158,922 мА;</w:t>
      </w:r>
    </w:p>
    <w:p w:rsidR="00492957" w:rsidRDefault="00492957" w:rsidP="00492957">
      <w:pPr>
        <w:pStyle w:val="af1"/>
        <w:numPr>
          <w:ilvl w:val="0"/>
          <w:numId w:val="5"/>
        </w:numPr>
      </w:pPr>
      <w:r>
        <w:t xml:space="preserve">среднее сопротивление нагрузки </w:t>
      </w:r>
      <w:r w:rsidRPr="002F7864">
        <w:rPr>
          <w:i/>
          <w:szCs w:val="28"/>
          <w:lang w:val="en-US"/>
        </w:rPr>
        <w:t>R</w:t>
      </w:r>
      <w:r>
        <w:rPr>
          <w:szCs w:val="28"/>
          <w:vertAlign w:val="subscript"/>
        </w:rPr>
        <w:t>Н</w:t>
      </w:r>
      <w:r>
        <w:rPr>
          <w:szCs w:val="28"/>
        </w:rPr>
        <w:t xml:space="preserve"> =</w:t>
      </w:r>
      <w:r>
        <w:t xml:space="preserve"> </w:t>
      </w:r>
      <w:r w:rsidRPr="002F7864">
        <w:rPr>
          <w:i/>
          <w:szCs w:val="28"/>
          <w:lang w:val="en-US"/>
        </w:rPr>
        <w:t>R</w:t>
      </w:r>
      <w:r w:rsidRPr="00FF0A07">
        <w:rPr>
          <w:szCs w:val="28"/>
          <w:vertAlign w:val="subscript"/>
        </w:rPr>
        <w:t>ВХ СТ</w:t>
      </w:r>
      <w:r>
        <w:rPr>
          <w:szCs w:val="28"/>
        </w:rPr>
        <w:t xml:space="preserve"> = 98,413 Ом</w:t>
      </w:r>
      <w:r>
        <w:t xml:space="preserve"> ;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r>
        <w:t xml:space="preserve">допустимая амплитуда напряжения пульсаций </w:t>
      </w:r>
      <w:r w:rsidRPr="002F7864">
        <w:rPr>
          <w:i/>
          <w:szCs w:val="28"/>
          <w:lang w:val="en-US"/>
        </w:rPr>
        <w:t>U</w:t>
      </w:r>
      <w:r w:rsidRPr="00920C43">
        <w:rPr>
          <w:szCs w:val="28"/>
          <w:vertAlign w:val="subscript"/>
        </w:rPr>
        <w:t>пульс В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= 1245 мВ.</w:t>
      </w:r>
    </w:p>
    <w:p w:rsidR="00492957" w:rsidRDefault="00492957" w:rsidP="00492957">
      <w:pPr>
        <w:pStyle w:val="af1"/>
        <w:ind w:firstLine="540"/>
        <w:rPr>
          <w:szCs w:val="28"/>
        </w:rPr>
      </w:pPr>
    </w:p>
    <w:p w:rsidR="00492957" w:rsidRDefault="00492957" w:rsidP="00492957">
      <w:pPr>
        <w:pStyle w:val="a5"/>
      </w:pPr>
      <w:r>
        <w:t>Цели расчёта:</w:t>
      </w:r>
    </w:p>
    <w:p w:rsidR="00492957" w:rsidRDefault="00492957" w:rsidP="00492957">
      <w:pPr>
        <w:pStyle w:val="af1"/>
        <w:numPr>
          <w:ilvl w:val="0"/>
          <w:numId w:val="4"/>
        </w:numPr>
        <w:rPr>
          <w:szCs w:val="28"/>
        </w:rPr>
      </w:pPr>
      <w:r>
        <w:rPr>
          <w:szCs w:val="28"/>
        </w:rPr>
        <w:t>выбор схемы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>выбор полупроводниковых диодов для использования в нём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>расчёт амплитуды переменного напряжения, требуемого на входе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 xml:space="preserve">расчёт мощности, потребляемой выпрямителем, и его коэффициента полезного действия, </w:t>
      </w:r>
    </w:p>
    <w:p w:rsidR="00492957" w:rsidRPr="00492957" w:rsidRDefault="00492957" w:rsidP="00492957">
      <w:pPr>
        <w:pStyle w:val="af1"/>
        <w:numPr>
          <w:ilvl w:val="0"/>
          <w:numId w:val="4"/>
        </w:numPr>
      </w:pPr>
      <w:r>
        <w:t>расчёт ёмкости, включаемой на выходе выпрямителя для ослабления напряжения пульсаций до допустимой величины,</w:t>
      </w:r>
    </w:p>
    <w:p w:rsidR="00492957" w:rsidRPr="00203CDD" w:rsidRDefault="00492957" w:rsidP="00492957">
      <w:pPr>
        <w:pStyle w:val="af1"/>
        <w:numPr>
          <w:ilvl w:val="0"/>
          <w:numId w:val="4"/>
        </w:numPr>
      </w:pPr>
      <w:r w:rsidRPr="00203CDD">
        <w:t>построени</w:t>
      </w:r>
      <w:r>
        <w:t xml:space="preserve">е </w:t>
      </w:r>
      <w:r w:rsidRPr="00203CDD">
        <w:t>в</w:t>
      </w:r>
      <w:r>
        <w:t>ременных диаграмм входного и выходного напряжений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>расчёт максимальных величин импульсов токов через диоды и обратных напряжений на них и сравнение с максимально допустимыми значениями этих величин для контроля правильности выбора используемых диодов.</w:t>
      </w:r>
    </w:p>
    <w:p w:rsidR="00492957" w:rsidRDefault="00492957" w:rsidP="00492957">
      <w:pPr>
        <w:pStyle w:val="af1"/>
        <w:ind w:firstLine="0"/>
      </w:pPr>
    </w:p>
    <w:p w:rsidR="00492957" w:rsidRDefault="00492957" w:rsidP="00492957">
      <w:pPr>
        <w:pStyle w:val="af1"/>
        <w:ind w:firstLine="540"/>
      </w:pPr>
      <w:r>
        <w:t>В данном типовом расчёте задача выбора схемы решена до его начала. Используется мостовая схема, рекомендованная преподавателем и показанная на рис. 6.</w:t>
      </w:r>
    </w:p>
    <w:p w:rsidR="00492957" w:rsidRDefault="00FC210C" w:rsidP="00492957">
      <w:pPr>
        <w:pStyle w:val="af1"/>
        <w:ind w:firstLine="0"/>
      </w:pPr>
      <w:r>
        <w:t xml:space="preserve">  </w:t>
      </w:r>
      <w:r w:rsidR="00492957">
        <w:rPr>
          <w:noProof/>
        </w:rPr>
        <w:drawing>
          <wp:inline distT="0" distB="0" distL="0" distR="0" wp14:anchorId="0CA0955D" wp14:editId="078EB6ED">
            <wp:extent cx="5133975" cy="19335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957" w:rsidRDefault="00492957" w:rsidP="00492957">
      <w:pPr>
        <w:pStyle w:val="af1"/>
        <w:ind w:firstLine="0"/>
      </w:pPr>
    </w:p>
    <w:p w:rsidR="00492957" w:rsidRDefault="00492957" w:rsidP="00492957">
      <w:pPr>
        <w:pStyle w:val="af1"/>
        <w:ind w:firstLine="0"/>
        <w:jc w:val="center"/>
        <w:rPr>
          <w:i/>
          <w:sz w:val="24"/>
        </w:rPr>
      </w:pPr>
      <w:r w:rsidRPr="00492957">
        <w:rPr>
          <w:i/>
          <w:sz w:val="24"/>
        </w:rPr>
        <w:t>Рис. 6. Мостовая схема выпрямителя переменного напряжения.</w:t>
      </w:r>
    </w:p>
    <w:p w:rsidR="00492957" w:rsidRDefault="00492957" w:rsidP="00492957">
      <w:pPr>
        <w:pStyle w:val="aa"/>
      </w:pPr>
    </w:p>
    <w:p w:rsidR="00492957" w:rsidRPr="00492957" w:rsidRDefault="00492957" w:rsidP="00492957">
      <w:pPr>
        <w:pStyle w:val="aa"/>
      </w:pPr>
    </w:p>
    <w:p w:rsidR="00492957" w:rsidRPr="00BE69A3" w:rsidRDefault="00492957" w:rsidP="00492957">
      <w:pPr>
        <w:pStyle w:val="2"/>
      </w:pPr>
      <w:bookmarkStart w:id="7" w:name="_Toc340695312"/>
      <w:r>
        <w:lastRenderedPageBreak/>
        <w:t xml:space="preserve">3.2. Расчёт параметров и характеристик </w:t>
      </w:r>
      <w:r w:rsidRPr="00CE6FB6">
        <w:t>выпрямителя</w:t>
      </w:r>
      <w:bookmarkEnd w:id="7"/>
    </w:p>
    <w:p w:rsidR="00492957" w:rsidRPr="00727CC4" w:rsidRDefault="00492957" w:rsidP="00492957">
      <w:pPr>
        <w:pStyle w:val="af1"/>
        <w:ind w:firstLine="0"/>
        <w:rPr>
          <w:sz w:val="26"/>
        </w:rPr>
      </w:pPr>
    </w:p>
    <w:p w:rsidR="00492957" w:rsidRDefault="00492957" w:rsidP="00492957">
      <w:pPr>
        <w:pStyle w:val="af1"/>
      </w:pPr>
      <w:r>
        <w:t xml:space="preserve">При выборе диодов учтём, что постоянная составляющая тока через каждый диод </w:t>
      </w:r>
      <w:r w:rsidRPr="002F7864">
        <w:rPr>
          <w:i/>
          <w:lang w:val="en-US"/>
        </w:rPr>
        <w:t>I</w:t>
      </w:r>
      <w:r>
        <w:rPr>
          <w:vertAlign w:val="subscript"/>
        </w:rPr>
        <w:t>д0</w:t>
      </w:r>
      <w:r>
        <w:t xml:space="preserve"> в мостовой схеме равна половине тока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вх.</w:t>
      </w:r>
      <w:r>
        <w:rPr>
          <w:vertAlign w:val="subscript"/>
          <w:lang w:val="en-US"/>
        </w:rPr>
        <w:t>c</w:t>
      </w:r>
      <w:r>
        <w:rPr>
          <w:vertAlign w:val="subscript"/>
        </w:rPr>
        <w:t xml:space="preserve">т </w:t>
      </w:r>
      <w:r>
        <w:t>, протекающего через входное сопротивление стабилизатора напряжения , т.е.</w:t>
      </w:r>
    </w:p>
    <w:p w:rsidR="00492957" w:rsidRDefault="00492957" w:rsidP="00492957">
      <w:pPr>
        <w:pStyle w:val="af1"/>
      </w:pPr>
    </w:p>
    <w:p w:rsidR="00492957" w:rsidRDefault="00492957" w:rsidP="00492957">
      <w:pPr>
        <w:pStyle w:val="af1"/>
        <w:jc w:val="center"/>
        <w:rPr>
          <w:szCs w:val="28"/>
        </w:rPr>
      </w:pP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 w:rsidRPr="00302250">
        <w:rPr>
          <w:szCs w:val="28"/>
        </w:rPr>
        <w:t xml:space="preserve"> = 0,5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  <w:lang w:val="en-US"/>
        </w:rPr>
        <w:t>R</w:t>
      </w:r>
      <w:r w:rsidRPr="00302250">
        <w:rPr>
          <w:szCs w:val="28"/>
          <w:vertAlign w:val="subscript"/>
        </w:rPr>
        <w:t>вх.</w:t>
      </w:r>
      <w:r w:rsidRPr="00302250">
        <w:rPr>
          <w:szCs w:val="28"/>
          <w:vertAlign w:val="subscript"/>
          <w:lang w:val="en-US"/>
        </w:rPr>
        <w:t>c</w:t>
      </w:r>
      <w:r w:rsidRPr="00302250">
        <w:rPr>
          <w:szCs w:val="28"/>
          <w:vertAlign w:val="subscript"/>
        </w:rPr>
        <w:t>т</w:t>
      </w:r>
      <w:r w:rsidRPr="00302250">
        <w:rPr>
          <w:szCs w:val="28"/>
        </w:rPr>
        <w:t xml:space="preserve"> =</w:t>
      </w:r>
      <w:r>
        <w:rPr>
          <w:sz w:val="32"/>
          <w:szCs w:val="32"/>
        </w:rPr>
        <w:t xml:space="preserve"> </w:t>
      </w:r>
      <w:r>
        <w:rPr>
          <w:szCs w:val="28"/>
        </w:rPr>
        <w:t>0,5·158,922 = 79,461</w:t>
      </w:r>
      <w:r w:rsidRPr="00302250">
        <w:rPr>
          <w:szCs w:val="28"/>
        </w:rPr>
        <w:t xml:space="preserve"> мА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Требованию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</w:rPr>
        <w:t xml:space="preserve"> &lt;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  <w:vertAlign w:val="subscript"/>
        </w:rPr>
        <w:t xml:space="preserve">.макс </w:t>
      </w:r>
      <w:r>
        <w:rPr>
          <w:szCs w:val="28"/>
        </w:rPr>
        <w:t xml:space="preserve">удовлетворяет любой из группы кремниевых диодов Д206 – Д211, у которых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  <w:vertAlign w:val="subscript"/>
        </w:rPr>
        <w:t>.макс</w:t>
      </w:r>
      <w:r>
        <w:rPr>
          <w:szCs w:val="28"/>
        </w:rPr>
        <w:t xml:space="preserve">= 100 мА. Эти диоды различаются между собой максимально допустимым обратным напряжением </w:t>
      </w:r>
      <w:r w:rsidRPr="002F7864">
        <w:rPr>
          <w:i/>
          <w:szCs w:val="28"/>
        </w:rPr>
        <w:t>U</w:t>
      </w:r>
      <w:r w:rsidRPr="00515A1F">
        <w:rPr>
          <w:szCs w:val="28"/>
          <w:vertAlign w:val="subscript"/>
        </w:rPr>
        <w:t>обр.доп</w:t>
      </w:r>
      <w:r>
        <w:rPr>
          <w:szCs w:val="28"/>
        </w:rPr>
        <w:t xml:space="preserve">. Наименьшую величину этого напряжения </w:t>
      </w:r>
      <w:r w:rsidRPr="002F7864">
        <w:rPr>
          <w:i/>
          <w:szCs w:val="28"/>
        </w:rPr>
        <w:t>U</w:t>
      </w:r>
      <w:r w:rsidRPr="00515A1F">
        <w:rPr>
          <w:szCs w:val="28"/>
          <w:vertAlign w:val="subscript"/>
        </w:rPr>
        <w:t>обр.доп</w:t>
      </w:r>
      <w:r>
        <w:rPr>
          <w:szCs w:val="28"/>
        </w:rPr>
        <w:t xml:space="preserve">=100 В имеет диод Д206. При найденной величине выпрямленного напряжения и с учётом последовательного соединения диодов в каждом плече моста такой запас более чем достаточен. Поэтому </w:t>
      </w:r>
      <w:r w:rsidRPr="00A62B89">
        <w:rPr>
          <w:i/>
          <w:szCs w:val="28"/>
        </w:rPr>
        <w:t xml:space="preserve">выбираем диод </w:t>
      </w:r>
      <w:r w:rsidRPr="00A62B89">
        <w:rPr>
          <w:b/>
          <w:szCs w:val="28"/>
        </w:rPr>
        <w:t>Д206</w:t>
      </w:r>
      <w:r w:rsidRPr="00A62B89">
        <w:rPr>
          <w:i/>
          <w:szCs w:val="28"/>
        </w:rPr>
        <w:t>.</w:t>
      </w:r>
    </w:p>
    <w:p w:rsidR="00492957" w:rsidRPr="005866DC" w:rsidRDefault="00492957" w:rsidP="00492957">
      <w:pPr>
        <w:pStyle w:val="af1"/>
        <w:ind w:firstLine="540"/>
        <w:rPr>
          <w:szCs w:val="28"/>
        </w:rPr>
      </w:pPr>
      <w:r>
        <w:rPr>
          <w:szCs w:val="28"/>
        </w:rPr>
        <w:t xml:space="preserve">Для расчёта амплитуды переменного напряжения оценим крутизну прямой ветви ВАХ диода по справочным данным. В интервале токов от 50 до 100 мА можно принять </w:t>
      </w:r>
      <w:r w:rsidRPr="005866DC">
        <w:rPr>
          <w:szCs w:val="28"/>
        </w:rPr>
        <w:t>S</w:t>
      </w:r>
      <w:r w:rsidRPr="005866DC">
        <w:rPr>
          <w:szCs w:val="28"/>
          <w:vertAlign w:val="subscript"/>
        </w:rPr>
        <w:t>д</w:t>
      </w:r>
      <w:r>
        <w:rPr>
          <w:szCs w:val="28"/>
        </w:rPr>
        <w:t>= 1,2</w:t>
      </w:r>
      <w:r w:rsidRPr="005866DC">
        <w:rPr>
          <w:szCs w:val="28"/>
        </w:rPr>
        <w:t xml:space="preserve"> А/В</w:t>
      </w:r>
      <w:r>
        <w:rPr>
          <w:szCs w:val="28"/>
        </w:rPr>
        <w:t xml:space="preserve"> при напряжении отсечки </w:t>
      </w:r>
      <w:r w:rsidRPr="00FF38A3">
        <w:rPr>
          <w:position w:val="-14"/>
          <w:szCs w:val="28"/>
        </w:rPr>
        <w:object w:dxaOrig="320" w:dyaOrig="420">
          <v:shape id="_x0000_i1038" type="#_x0000_t75" style="width:21.05pt;height:27.85pt" o:ole="">
            <v:imagedata r:id="rId40" o:title=""/>
          </v:shape>
          <o:OLEObject Type="Embed" ProgID="Equation.DSMT4" ShapeID="_x0000_i1038" DrawAspect="Content" ObjectID="_1606243389" r:id="rId41"/>
        </w:object>
      </w:r>
      <w:r>
        <w:rPr>
          <w:szCs w:val="28"/>
        </w:rPr>
        <w:t>= 0,5 В. При такой аппроксимации ток</w:t>
      </w:r>
      <w:r w:rsidR="00F37AB5">
        <w:rPr>
          <w:sz w:val="32"/>
          <w:szCs w:val="32"/>
        </w:rPr>
        <w:t xml:space="preserve"> </w:t>
      </w:r>
      <w:r w:rsidRPr="005866DC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</w:rPr>
        <w:t>д.м.апр</w:t>
      </w:r>
      <w:r w:rsidRPr="005866DC">
        <w:rPr>
          <w:szCs w:val="28"/>
        </w:rPr>
        <w:t>= 10</w:t>
      </w:r>
      <w:r w:rsidRPr="00FF38A3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</w:rPr>
        <w:t>д0</w:t>
      </w:r>
      <w:r w:rsidRPr="005866DC">
        <w:rPr>
          <w:szCs w:val="28"/>
        </w:rPr>
        <w:t xml:space="preserve"> = 5 </w:t>
      </w:r>
      <w:r w:rsidRPr="00FF38A3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  <w:lang w:val="en-US"/>
        </w:rPr>
        <w:t>R</w:t>
      </w:r>
      <w:r w:rsidRPr="005866DC">
        <w:rPr>
          <w:szCs w:val="28"/>
          <w:vertAlign w:val="subscript"/>
        </w:rPr>
        <w:t>вх.</w:t>
      </w:r>
      <w:r w:rsidRPr="005866DC">
        <w:rPr>
          <w:szCs w:val="28"/>
          <w:vertAlign w:val="subscript"/>
          <w:lang w:val="en-US"/>
        </w:rPr>
        <w:t>c</w:t>
      </w:r>
      <w:r w:rsidRPr="005866DC">
        <w:rPr>
          <w:szCs w:val="28"/>
          <w:vertAlign w:val="subscript"/>
        </w:rPr>
        <w:t>т</w:t>
      </w:r>
      <w:r>
        <w:rPr>
          <w:szCs w:val="28"/>
        </w:rPr>
        <w:t xml:space="preserve"> ≈ 0,8 А будет достигнут при прямом напряжении на диоде, равном 1В, что согласуется с данными о допустимой величине прямого напряжения на диоде. </w:t>
      </w:r>
    </w:p>
    <w:p w:rsidR="00492957" w:rsidRDefault="00492957" w:rsidP="00492957">
      <w:pPr>
        <w:pStyle w:val="af1"/>
        <w:rPr>
          <w:szCs w:val="28"/>
        </w:rPr>
      </w:pPr>
      <w:r>
        <w:rPr>
          <w:szCs w:val="28"/>
        </w:rPr>
        <w:t xml:space="preserve">Поэтому для выбранного типа диода кусочно-линейная аппроксимация вольтамперной характеристики двух последовательно соединённых диодов, работающих в каждом полупериоде входного переменного напряжения, имеет эквивалентную крутизну 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jc w:val="center"/>
        <w:rPr>
          <w:szCs w:val="28"/>
        </w:rPr>
      </w:pPr>
      <w:r w:rsidRPr="00FF38A3">
        <w:rPr>
          <w:i/>
          <w:sz w:val="32"/>
          <w:szCs w:val="32"/>
        </w:rPr>
        <w:t>S</w:t>
      </w:r>
      <w:r>
        <w:rPr>
          <w:sz w:val="32"/>
          <w:szCs w:val="32"/>
          <w:vertAlign w:val="subscript"/>
        </w:rPr>
        <w:t>дэ</w:t>
      </w:r>
      <w:r>
        <w:rPr>
          <w:sz w:val="32"/>
          <w:szCs w:val="32"/>
        </w:rPr>
        <w:t xml:space="preserve"> = 0,5</w:t>
      </w:r>
      <w:r w:rsidRPr="00FF38A3">
        <w:rPr>
          <w:i/>
          <w:sz w:val="32"/>
          <w:szCs w:val="32"/>
        </w:rPr>
        <w:t>S</w:t>
      </w:r>
      <w:r>
        <w:rPr>
          <w:sz w:val="32"/>
          <w:szCs w:val="32"/>
          <w:vertAlign w:val="subscript"/>
        </w:rPr>
        <w:t>д</w:t>
      </w:r>
      <w:r>
        <w:rPr>
          <w:sz w:val="32"/>
          <w:szCs w:val="32"/>
        </w:rPr>
        <w:t xml:space="preserve"> = 0,6 А/В</w:t>
      </w:r>
    </w:p>
    <w:p w:rsidR="00492957" w:rsidRDefault="00492957" w:rsidP="00492957">
      <w:pPr>
        <w:pStyle w:val="af1"/>
        <w:jc w:val="right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и напряжение отсечки</w:t>
      </w: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r w:rsidRPr="007205ED">
        <w:rPr>
          <w:position w:val="-12"/>
          <w:sz w:val="32"/>
          <w:szCs w:val="32"/>
        </w:rPr>
        <w:object w:dxaOrig="980" w:dyaOrig="380">
          <v:shape id="_x0000_i1039" type="#_x0000_t75" style="width:65.2pt;height:24.45pt" o:ole="">
            <v:imagedata r:id="rId42" o:title=""/>
          </v:shape>
          <o:OLEObject Type="Embed" ProgID="Equation.DSMT4" ShapeID="_x0000_i1039" DrawAspect="Content" ObjectID="_1606243390" r:id="rId43"/>
        </w:object>
      </w:r>
      <w:r w:rsidRPr="007205ED">
        <w:rPr>
          <w:sz w:val="32"/>
          <w:szCs w:val="32"/>
        </w:rPr>
        <w:t>= 1 В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rPr>
          <w:szCs w:val="28"/>
        </w:rPr>
      </w:pPr>
      <w:r>
        <w:rPr>
          <w:szCs w:val="28"/>
        </w:rPr>
        <w:t>После выбора диода и аппроксимации его характеристики сначала рассчитывается коэффициент Берга по формуле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r w:rsidRPr="00A91670">
        <w:rPr>
          <w:position w:val="-32"/>
          <w:szCs w:val="28"/>
        </w:rPr>
        <w:object w:dxaOrig="6979" w:dyaOrig="700">
          <v:shape id="_x0000_i1040" type="#_x0000_t75" style="width:408.95pt;height:41.45pt" o:ole="">
            <v:imagedata r:id="rId44" o:title=""/>
          </v:shape>
          <o:OLEObject Type="Embed" ProgID="Equation.DSMT4" ShapeID="_x0000_i1040" DrawAspect="Content" ObjectID="_1606243391" r:id="rId45"/>
        </w:object>
      </w:r>
    </w:p>
    <w:p w:rsidR="00492957" w:rsidRDefault="00492957" w:rsidP="00492957">
      <w:pPr>
        <w:pStyle w:val="af1"/>
        <w:ind w:firstLine="0"/>
        <w:jc w:val="right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где </w:t>
      </w:r>
      <w:r w:rsidRPr="00FF38A3">
        <w:rPr>
          <w:sz w:val="32"/>
          <w:szCs w:val="32"/>
        </w:rPr>
        <w:t>θ</w:t>
      </w:r>
      <w:r>
        <w:rPr>
          <w:i/>
          <w:sz w:val="32"/>
          <w:szCs w:val="32"/>
        </w:rPr>
        <w:t xml:space="preserve"> </w:t>
      </w:r>
      <w:r>
        <w:rPr>
          <w:szCs w:val="28"/>
        </w:rPr>
        <w:t xml:space="preserve">− угол отсечки токов диодов. По рассчитанной величине </w:t>
      </w:r>
      <w:r w:rsidRPr="00FF38A3">
        <w:rPr>
          <w:sz w:val="32"/>
          <w:szCs w:val="32"/>
        </w:rPr>
        <w:t>β</w:t>
      </w:r>
      <w:r w:rsidRPr="008856A8">
        <w:rPr>
          <w:i/>
          <w:sz w:val="32"/>
          <w:szCs w:val="32"/>
          <w:vertAlign w:val="subscript"/>
        </w:rPr>
        <w:t>0</w:t>
      </w:r>
      <w:r w:rsidRPr="00FF38A3">
        <w:rPr>
          <w:sz w:val="32"/>
          <w:szCs w:val="32"/>
        </w:rPr>
        <w:t>(θ)</w:t>
      </w:r>
      <w:r>
        <w:rPr>
          <w:sz w:val="32"/>
          <w:szCs w:val="32"/>
        </w:rPr>
        <w:t xml:space="preserve"> </w:t>
      </w:r>
      <w:r w:rsidRPr="008856A8">
        <w:rPr>
          <w:szCs w:val="28"/>
        </w:rPr>
        <w:t xml:space="preserve">с использованием </w:t>
      </w:r>
      <w:r>
        <w:rPr>
          <w:szCs w:val="28"/>
        </w:rPr>
        <w:t>таблицы коэффициентов Берга, находим угол отсечки тока диодов и коэффициенты Берга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proofErr w:type="gramStart"/>
      <w:r w:rsidRPr="00FF38A3">
        <w:rPr>
          <w:sz w:val="32"/>
          <w:szCs w:val="32"/>
        </w:rPr>
        <w:t>θ</w:t>
      </w:r>
      <w:proofErr w:type="gramEnd"/>
      <w:r>
        <w:rPr>
          <w:i/>
          <w:sz w:val="32"/>
          <w:szCs w:val="32"/>
        </w:rPr>
        <w:t xml:space="preserve"> =</w:t>
      </w:r>
      <w:r>
        <w:rPr>
          <w:sz w:val="32"/>
          <w:szCs w:val="32"/>
        </w:rPr>
        <w:t>24</w:t>
      </w:r>
      <w:r>
        <w:rPr>
          <w:szCs w:val="28"/>
        </w:rPr>
        <w:t>°</w:t>
      </w:r>
      <w:r w:rsidR="00F37AB5">
        <w:rPr>
          <w:szCs w:val="28"/>
        </w:rPr>
        <w:t xml:space="preserve"> </w:t>
      </w:r>
      <w:r>
        <w:rPr>
          <w:szCs w:val="28"/>
        </w:rPr>
        <w:t>,</w:t>
      </w:r>
      <w:r w:rsidR="00FC210C">
        <w:rPr>
          <w:szCs w:val="28"/>
        </w:rPr>
        <w:t xml:space="preserve"> </w:t>
      </w:r>
      <w:r w:rsidRPr="00017C3B">
        <w:rPr>
          <w:sz w:val="32"/>
          <w:szCs w:val="32"/>
          <w:lang w:val="en-US"/>
        </w:rPr>
        <w:t>cos</w:t>
      </w:r>
      <w:r w:rsidRPr="00E9391D">
        <w:rPr>
          <w:sz w:val="32"/>
          <w:szCs w:val="32"/>
        </w:rPr>
        <w:t xml:space="preserve"> </w:t>
      </w:r>
      <w:r w:rsidRPr="00FF38A3">
        <w:rPr>
          <w:sz w:val="32"/>
          <w:szCs w:val="32"/>
        </w:rPr>
        <w:t>θ</w:t>
      </w:r>
      <w:r w:rsidRPr="00E9391D">
        <w:rPr>
          <w:i/>
          <w:sz w:val="32"/>
          <w:szCs w:val="32"/>
        </w:rPr>
        <w:t xml:space="preserve"> </w:t>
      </w:r>
      <w:r>
        <w:rPr>
          <w:szCs w:val="28"/>
        </w:rPr>
        <w:t>= 0,914</w:t>
      </w:r>
      <w:r w:rsidRPr="00E9391D">
        <w:rPr>
          <w:szCs w:val="28"/>
        </w:rPr>
        <w:t>,</w:t>
      </w:r>
      <w:r w:rsidR="00F37AB5">
        <w:rPr>
          <w:szCs w:val="28"/>
        </w:rPr>
        <w:t xml:space="preserve"> </w:t>
      </w:r>
      <w:r w:rsidRPr="009D214B">
        <w:rPr>
          <w:position w:val="-12"/>
          <w:szCs w:val="28"/>
        </w:rPr>
        <w:object w:dxaOrig="540" w:dyaOrig="360">
          <v:shape id="_x0000_i1041" type="#_x0000_t75" style="width:34.65pt;height:23.1pt" o:ole="">
            <v:imagedata r:id="rId46" o:title=""/>
          </v:shape>
          <o:OLEObject Type="Embed" ProgID="Equation.DSMT4" ShapeID="_x0000_i1041" DrawAspect="Content" ObjectID="_1606243392" r:id="rId47"/>
        </w:object>
      </w:r>
      <w:r>
        <w:rPr>
          <w:szCs w:val="28"/>
        </w:rPr>
        <w:t>= 0,01506</w:t>
      </w:r>
      <w:r w:rsidRPr="00E9391D">
        <w:rPr>
          <w:szCs w:val="28"/>
        </w:rPr>
        <w:t>,</w:t>
      </w:r>
      <w:r w:rsidR="00F37AB5">
        <w:rPr>
          <w:szCs w:val="28"/>
        </w:rPr>
        <w:t xml:space="preserve"> </w:t>
      </w:r>
      <w:r w:rsidRPr="00123CF8">
        <w:rPr>
          <w:position w:val="-12"/>
          <w:szCs w:val="28"/>
        </w:rPr>
        <w:object w:dxaOrig="580" w:dyaOrig="360">
          <v:shape id="_x0000_i1042" type="#_x0000_t75" style="width:36pt;height:21.75pt" o:ole="">
            <v:imagedata r:id="rId48" o:title=""/>
          </v:shape>
          <o:OLEObject Type="Embed" ProgID="Equation.DSMT4" ShapeID="_x0000_i1042" DrawAspect="Content" ObjectID="_1606243393" r:id="rId49"/>
        </w:object>
      </w:r>
      <w:r w:rsidRPr="00E9391D">
        <w:rPr>
          <w:szCs w:val="28"/>
        </w:rPr>
        <w:t xml:space="preserve">= </w:t>
      </w:r>
      <w:r>
        <w:rPr>
          <w:szCs w:val="28"/>
        </w:rPr>
        <w:t>0,01428</w: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lastRenderedPageBreak/>
        <w:t xml:space="preserve">После этого найдём амплитуду переменного напряжения </w:t>
      </w:r>
      <w:r w:rsidRPr="003D69F1">
        <w:rPr>
          <w:i/>
          <w:sz w:val="32"/>
          <w:szCs w:val="32"/>
        </w:rPr>
        <w:t>U</w:t>
      </w:r>
      <w:r>
        <w:rPr>
          <w:szCs w:val="28"/>
          <w:vertAlign w:val="subscript"/>
        </w:rPr>
        <w:t>С</w:t>
      </w:r>
      <w:r>
        <w:rPr>
          <w:szCs w:val="28"/>
        </w:rPr>
        <w:t xml:space="preserve">, подаваемого от сети питания на вход выпрямителя 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r w:rsidRPr="00E9391D">
        <w:rPr>
          <w:position w:val="-28"/>
          <w:szCs w:val="28"/>
        </w:rPr>
        <w:object w:dxaOrig="4320" w:dyaOrig="720">
          <v:shape id="_x0000_i1043" type="#_x0000_t75" style="width:288.8pt;height:47.55pt" o:ole="">
            <v:imagedata r:id="rId50" o:title=""/>
          </v:shape>
          <o:OLEObject Type="Embed" ProgID="Equation.DSMT4" ShapeID="_x0000_i1043" DrawAspect="Content" ObjectID="_1606243394" r:id="rId51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Амплитуду первой гармоники тока, протекающего через выходную обмотку трансформатора на схеме рис. 6: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jc w:val="center"/>
        <w:rPr>
          <w:szCs w:val="28"/>
        </w:rPr>
      </w:pPr>
      <w:r w:rsidRPr="009D214B">
        <w:rPr>
          <w:position w:val="-12"/>
          <w:szCs w:val="28"/>
        </w:rPr>
        <w:object w:dxaOrig="4959" w:dyaOrig="360">
          <v:shape id="_x0000_i1044" type="#_x0000_t75" style="width:312.4pt;height:23.1pt" o:ole="">
            <v:imagedata r:id="rId52" o:title=""/>
          </v:shape>
          <o:OLEObject Type="Embed" ProgID="Equation.DSMT4" ShapeID="_x0000_i1044" DrawAspect="Content" ObjectID="_1606243395" r:id="rId53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1B7332" w:rsidP="00492957">
      <w:pPr>
        <w:pStyle w:val="af1"/>
        <w:ind w:firstLine="0"/>
        <w:rPr>
          <w:szCs w:val="28"/>
        </w:rPr>
      </w:pPr>
      <w:r>
        <w:rPr>
          <w:szCs w:val="28"/>
        </w:rPr>
        <w:t>М</w:t>
      </w:r>
      <w:r w:rsidR="00492957">
        <w:rPr>
          <w:szCs w:val="28"/>
        </w:rPr>
        <w:t>ощность, потребляемая выпрямителем, находится по формуле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jc w:val="center"/>
        <w:rPr>
          <w:szCs w:val="28"/>
        </w:rPr>
      </w:pPr>
      <w:r w:rsidRPr="00762C54">
        <w:rPr>
          <w:position w:val="-12"/>
          <w:szCs w:val="28"/>
        </w:rPr>
        <w:object w:dxaOrig="4780" w:dyaOrig="360">
          <v:shape id="_x0000_i1045" type="#_x0000_t75" style="width:324.8pt;height:24.45pt" o:ole="">
            <v:imagedata r:id="rId54" o:title=""/>
          </v:shape>
          <o:OLEObject Type="Embed" ProgID="Equation.DSMT4" ShapeID="_x0000_i1045" DrawAspect="Content" ObjectID="_1606243396" r:id="rId55"/>
        </w:object>
      </w:r>
    </w:p>
    <w:p w:rsidR="003034DE" w:rsidRDefault="003034DE" w:rsidP="00492957">
      <w:pPr>
        <w:pStyle w:val="af1"/>
        <w:jc w:val="center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а КПД выпрямителя – по формуле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3034DE" w:rsidP="003034DE">
      <w:pPr>
        <w:pStyle w:val="af1"/>
        <w:ind w:firstLine="0"/>
        <w:jc w:val="center"/>
        <w:rPr>
          <w:szCs w:val="28"/>
        </w:rPr>
      </w:pPr>
      <w:r w:rsidRPr="0004063A">
        <w:rPr>
          <w:position w:val="-30"/>
          <w:szCs w:val="28"/>
        </w:rPr>
        <w:object w:dxaOrig="3739" w:dyaOrig="700">
          <v:shape id="_x0000_i1046" type="#_x0000_t75" style="width:254.05pt;height:47.55pt" o:ole="">
            <v:imagedata r:id="rId56" o:title=""/>
          </v:shape>
          <o:OLEObject Type="Embed" ProgID="Equation.DSMT4" ShapeID="_x0000_i1046" DrawAspect="Content" ObjectID="_1606243397" r:id="rId57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Расчёт ёмкости </w:t>
      </w:r>
      <w:r w:rsidRPr="00FF38A3">
        <w:rPr>
          <w:i/>
          <w:szCs w:val="28"/>
        </w:rPr>
        <w:t>С</w:t>
      </w:r>
      <w:r>
        <w:rPr>
          <w:szCs w:val="28"/>
          <w:vertAlign w:val="subscript"/>
        </w:rPr>
        <w:t>Н</w:t>
      </w:r>
      <w:r w:rsidR="003034DE">
        <w:rPr>
          <w:szCs w:val="28"/>
        </w:rPr>
        <w:t xml:space="preserve"> в схеме рис.6: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3034DE" w:rsidP="003034DE">
      <w:pPr>
        <w:pStyle w:val="af1"/>
        <w:ind w:firstLine="0"/>
        <w:jc w:val="center"/>
        <w:rPr>
          <w:szCs w:val="28"/>
        </w:rPr>
      </w:pPr>
      <w:r w:rsidRPr="000636B5">
        <w:rPr>
          <w:position w:val="-30"/>
          <w:szCs w:val="28"/>
        </w:rPr>
        <w:object w:dxaOrig="5780" w:dyaOrig="720">
          <v:shape id="_x0000_i1047" type="#_x0000_t75" style="width:366.75pt;height:46.2pt" o:ole="">
            <v:imagedata r:id="rId58" o:title=""/>
          </v:shape>
          <o:OLEObject Type="Embed" ProgID="Equation.DSMT4" ShapeID="_x0000_i1047" DrawAspect="Content" ObjectID="_1606243398" r:id="rId59"/>
        </w:objec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3034DE" w:rsidP="003034DE">
      <w:pPr>
        <w:pStyle w:val="af1"/>
        <w:ind w:firstLine="0"/>
        <w:rPr>
          <w:szCs w:val="28"/>
        </w:rPr>
      </w:pPr>
      <w:r>
        <w:rPr>
          <w:szCs w:val="28"/>
        </w:rPr>
        <w:t xml:space="preserve">Выберем </w:t>
      </w:r>
      <w:r w:rsidR="00492957" w:rsidRPr="00FF38A3">
        <w:rPr>
          <w:i/>
          <w:szCs w:val="28"/>
        </w:rPr>
        <w:t>С</w:t>
      </w:r>
      <w:r w:rsidR="00492957">
        <w:rPr>
          <w:szCs w:val="28"/>
          <w:vertAlign w:val="subscript"/>
        </w:rPr>
        <w:t>Н</w:t>
      </w:r>
      <w:r>
        <w:rPr>
          <w:szCs w:val="28"/>
        </w:rPr>
        <w:t xml:space="preserve"> = 5</w:t>
      </w:r>
      <w:r w:rsidR="00492957">
        <w:rPr>
          <w:szCs w:val="28"/>
        </w:rPr>
        <w:t xml:space="preserve"> мФ</w:t>
      </w:r>
      <w:r>
        <w:rPr>
          <w:szCs w:val="28"/>
        </w:rPr>
        <w:t>.</w: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Максимальное обратное напряжение на каждом диоде в мостовом вы</w:t>
      </w:r>
      <w:r w:rsidR="003034DE">
        <w:rPr>
          <w:szCs w:val="28"/>
        </w:rPr>
        <w:t>прямителе</w:t>
      </w:r>
      <w:r>
        <w:rPr>
          <w:szCs w:val="28"/>
        </w:rPr>
        <w:t>: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F37AB5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 </w:t>
      </w:r>
      <w:r w:rsidR="003034DE" w:rsidRPr="00843973">
        <w:rPr>
          <w:position w:val="-16"/>
          <w:szCs w:val="28"/>
        </w:rPr>
        <w:object w:dxaOrig="6820" w:dyaOrig="440">
          <v:shape id="_x0000_i1048" type="#_x0000_t75" style="width:438.85pt;height:27.85pt" o:ole="">
            <v:imagedata r:id="rId60" o:title=""/>
          </v:shape>
          <o:OLEObject Type="Embed" ProgID="Equation.DSMT4" ShapeID="_x0000_i1048" DrawAspect="Content" ObjectID="_1606243399" r:id="rId61"/>
        </w:object>
      </w:r>
      <w:r w:rsidR="00492957">
        <w:rPr>
          <w:szCs w:val="28"/>
        </w:rPr>
        <w:t xml:space="preserve">В 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Поскольку допустимое обратное напряжение для каждого диода равно 100 В, это требование к диодам выполняется с большим запасом.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2"/>
      </w:pPr>
      <w:bookmarkStart w:id="8" w:name="_Toc340695313"/>
      <w:r>
        <w:t>3.3. Временные диаграммы токов и напряжений в выпрямителе</w:t>
      </w:r>
      <w:bookmarkEnd w:id="8"/>
    </w:p>
    <w:p w:rsidR="00492957" w:rsidRDefault="00492957" w:rsidP="00492957">
      <w:pPr>
        <w:pStyle w:val="af1"/>
        <w:ind w:firstLine="0"/>
        <w:rPr>
          <w:b/>
          <w:i/>
          <w:szCs w:val="28"/>
        </w:rPr>
      </w:pPr>
    </w:p>
    <w:p w:rsidR="003034DE" w:rsidRDefault="00492957" w:rsidP="003034DE">
      <w:pPr>
        <w:pStyle w:val="af1"/>
        <w:ind w:firstLine="540"/>
        <w:rPr>
          <w:szCs w:val="28"/>
        </w:rPr>
      </w:pPr>
      <w:r>
        <w:rPr>
          <w:szCs w:val="28"/>
        </w:rPr>
        <w:t>Временные диаграммы напряжений на входе и выходе выпрямителя и токов через диоды показаны на рис.7.</w:t>
      </w:r>
    </w:p>
    <w:p w:rsidR="00046D22" w:rsidRDefault="00046D22" w:rsidP="00046D22">
      <w:pPr>
        <w:pStyle w:val="af1"/>
        <w:ind w:firstLine="0"/>
        <w:jc w:val="right"/>
        <w:rPr>
          <w:b/>
          <w:i/>
          <w:szCs w:val="28"/>
        </w:rPr>
      </w:pPr>
      <w:r w:rsidRPr="007264AC">
        <w:rPr>
          <w:b/>
          <w:i/>
          <w:noProof/>
          <w:szCs w:val="28"/>
        </w:rPr>
        <w:lastRenderedPageBreak/>
        <w:drawing>
          <wp:inline distT="0" distB="0" distL="0" distR="0">
            <wp:extent cx="5543550" cy="5619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561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szCs w:val="28"/>
        </w:rPr>
        <w:t xml:space="preserve"> </w:t>
      </w:r>
    </w:p>
    <w:p w:rsidR="00046D22" w:rsidRPr="00046D22" w:rsidRDefault="00046D22" w:rsidP="00046D22">
      <w:pPr>
        <w:pStyle w:val="af1"/>
        <w:ind w:firstLine="0"/>
        <w:jc w:val="center"/>
        <w:rPr>
          <w:i/>
          <w:sz w:val="24"/>
          <w:szCs w:val="28"/>
        </w:rPr>
      </w:pPr>
      <w:r w:rsidRPr="00046D22">
        <w:rPr>
          <w:i/>
          <w:sz w:val="24"/>
          <w:szCs w:val="28"/>
        </w:rPr>
        <w:t>Рис.7. Временные диаграммы напряжений на входе (а) и выходе</w:t>
      </w:r>
      <w:r w:rsidR="00F37AB5">
        <w:rPr>
          <w:i/>
          <w:sz w:val="24"/>
          <w:szCs w:val="28"/>
        </w:rPr>
        <w:t xml:space="preserve"> </w:t>
      </w:r>
      <w:r w:rsidRPr="00046D22">
        <w:rPr>
          <w:i/>
          <w:sz w:val="24"/>
          <w:szCs w:val="28"/>
        </w:rPr>
        <w:t>(г) выпрямителя и токов через диоды (б,в).</w:t>
      </w:r>
    </w:p>
    <w:p w:rsidR="00046D22" w:rsidRPr="00D24199" w:rsidRDefault="00046D22" w:rsidP="00046D22">
      <w:pPr>
        <w:pStyle w:val="af1"/>
        <w:ind w:firstLine="0"/>
        <w:rPr>
          <w:b/>
          <w:i/>
          <w:szCs w:val="28"/>
        </w:rPr>
      </w:pPr>
    </w:p>
    <w:p w:rsidR="00046D22" w:rsidRDefault="00046D22" w:rsidP="00046D22">
      <w:pPr>
        <w:pStyle w:val="af1"/>
        <w:ind w:firstLine="0"/>
        <w:rPr>
          <w:szCs w:val="28"/>
        </w:rPr>
      </w:pPr>
    </w:p>
    <w:p w:rsidR="00046D22" w:rsidRPr="00D24199" w:rsidRDefault="00046D22" w:rsidP="00046D22">
      <w:pPr>
        <w:pStyle w:val="2"/>
      </w:pPr>
      <w:bookmarkStart w:id="9" w:name="_Toc340695314"/>
      <w:r>
        <w:t>3.4. Результаты расчёта выпрямителя</w:t>
      </w:r>
      <w:bookmarkEnd w:id="9"/>
    </w:p>
    <w:p w:rsidR="00046D22" w:rsidRDefault="00F37AB5" w:rsidP="00046D22">
      <w:pPr>
        <w:pStyle w:val="af1"/>
        <w:ind w:firstLine="0"/>
        <w:rPr>
          <w:b/>
          <w:i/>
          <w:szCs w:val="28"/>
        </w:rPr>
      </w:pPr>
      <w:r>
        <w:rPr>
          <w:b/>
          <w:i/>
          <w:szCs w:val="28"/>
        </w:rPr>
        <w:t xml:space="preserve"> 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rPr>
          <w:szCs w:val="28"/>
        </w:rPr>
        <w:t>Выбранная схема показана на рис.6 .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t>В диодном мосте используются кремниевые диоды типа</w:t>
      </w:r>
      <w:r w:rsidRPr="00046D22">
        <w:rPr>
          <w:i/>
          <w:szCs w:val="28"/>
        </w:rPr>
        <w:t xml:space="preserve"> </w:t>
      </w:r>
      <w:r w:rsidRPr="00046D22">
        <w:rPr>
          <w:szCs w:val="28"/>
        </w:rPr>
        <w:t>Д206.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Амплитуда переменного напряжения, требуемого на входе выпрямителя </w:t>
      </w:r>
      <w:r w:rsidRPr="00046D22">
        <w:rPr>
          <w:position w:val="-12"/>
          <w:szCs w:val="28"/>
        </w:rPr>
        <w:object w:dxaOrig="1500" w:dyaOrig="360">
          <v:shape id="_x0000_i1049" type="#_x0000_t75" style="width:100.55pt;height:23.75pt" o:ole="">
            <v:imagedata r:id="rId63" o:title=""/>
          </v:shape>
          <o:OLEObject Type="Embed" ProgID="Equation.DSMT4" ShapeID="_x0000_i1049" DrawAspect="Content" ObjectID="_1606243400" r:id="rId64"/>
        </w:object>
      </w:r>
      <w:r w:rsidRPr="00046D22">
        <w:rPr>
          <w:szCs w:val="28"/>
        </w:rPr>
        <w:t xml:space="preserve"> 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Мощность, потребляемая выпрямителем </w:t>
      </w:r>
      <w:r w:rsidRPr="00046D22">
        <w:rPr>
          <w:position w:val="-12"/>
          <w:szCs w:val="28"/>
        </w:rPr>
        <w:object w:dxaOrig="1560" w:dyaOrig="360">
          <v:shape id="_x0000_i1050" type="#_x0000_t75" style="width:107.35pt;height:25.8pt" o:ole="">
            <v:imagedata r:id="rId65" o:title=""/>
          </v:shape>
          <o:OLEObject Type="Embed" ProgID="Equation.DSMT4" ShapeID="_x0000_i1050" DrawAspect="Content" ObjectID="_1606243401" r:id="rId66"/>
        </w:objec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Коэффициент полезного действия </w:t>
      </w:r>
      <w:r w:rsidRPr="00046D22">
        <w:rPr>
          <w:position w:val="-12"/>
          <w:szCs w:val="28"/>
        </w:rPr>
        <w:object w:dxaOrig="1219" w:dyaOrig="360">
          <v:shape id="_x0000_i1051" type="#_x0000_t75" style="width:82.2pt;height:24.45pt" o:ole="">
            <v:imagedata r:id="rId67" o:title=""/>
          </v:shape>
          <o:OLEObject Type="Embed" ProgID="Equation.DSMT4" ShapeID="_x0000_i1051" DrawAspect="Content" ObjectID="_1606243402" r:id="rId68"/>
        </w:objec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t xml:space="preserve">Ёмкость на выходе выпрямителя </w:t>
      </w:r>
      <w:r w:rsidRPr="00046D22">
        <w:rPr>
          <w:i/>
          <w:szCs w:val="28"/>
        </w:rPr>
        <w:t>С</w:t>
      </w:r>
      <w:r w:rsidRPr="00046D22">
        <w:rPr>
          <w:szCs w:val="28"/>
          <w:vertAlign w:val="subscript"/>
        </w:rPr>
        <w:t>Н</w:t>
      </w:r>
      <w:r w:rsidRPr="00046D22">
        <w:rPr>
          <w:szCs w:val="28"/>
        </w:rPr>
        <w:t xml:space="preserve"> = 5 мФ.</w:t>
      </w:r>
      <w:r w:rsidR="00FC210C">
        <w:rPr>
          <w:szCs w:val="28"/>
        </w:rPr>
        <w:t xml:space="preserve">   </w:t>
      </w:r>
      <w:r w:rsidR="00F37AB5">
        <w:rPr>
          <w:szCs w:val="28"/>
        </w:rPr>
        <w:t xml:space="preserve"> </w:t>
      </w:r>
    </w:p>
    <w:p w:rsidR="00046D22" w:rsidRDefault="00046D22" w:rsidP="003034DE">
      <w:pPr>
        <w:pStyle w:val="af1"/>
        <w:ind w:firstLine="540"/>
        <w:rPr>
          <w:szCs w:val="28"/>
        </w:rPr>
      </w:pPr>
    </w:p>
    <w:p w:rsidR="00C964D6" w:rsidRPr="00C964D6" w:rsidRDefault="00C964D6" w:rsidP="00C964D6">
      <w:pPr>
        <w:pStyle w:val="aa"/>
        <w:rPr>
          <w:b/>
        </w:rPr>
      </w:pPr>
      <w:bookmarkStart w:id="10" w:name="_Toc340695315"/>
      <w:r w:rsidRPr="00C964D6">
        <w:rPr>
          <w:b/>
        </w:rPr>
        <w:lastRenderedPageBreak/>
        <w:t xml:space="preserve">4. </w:t>
      </w:r>
      <w:r w:rsidRPr="00C964D6">
        <w:rPr>
          <w:rStyle w:val="ab"/>
          <w:b/>
        </w:rPr>
        <w:t>Расчёт первого каскада усилителя</w:t>
      </w:r>
      <w:bookmarkEnd w:id="10"/>
    </w:p>
    <w:p w:rsidR="00C964D6" w:rsidRDefault="00C964D6" w:rsidP="00C964D6">
      <w:pPr>
        <w:pStyle w:val="a5"/>
      </w:pPr>
    </w:p>
    <w:p w:rsidR="00C964D6" w:rsidRPr="00C964D6" w:rsidRDefault="00C964D6" w:rsidP="00F37AB5">
      <w:pPr>
        <w:pStyle w:val="a5"/>
        <w:ind w:firstLine="0"/>
        <w:rPr>
          <w:b/>
          <w:i/>
        </w:rPr>
      </w:pPr>
      <w:bookmarkStart w:id="11" w:name="_Toc340695316"/>
      <w:r w:rsidRPr="00C964D6">
        <w:rPr>
          <w:b/>
          <w:i/>
        </w:rPr>
        <w:t>4.1. Схема.</w:t>
      </w:r>
      <w:r w:rsidR="00F37AB5">
        <w:rPr>
          <w:b/>
          <w:i/>
        </w:rPr>
        <w:t xml:space="preserve"> </w:t>
      </w:r>
      <w:r w:rsidRPr="00C964D6">
        <w:rPr>
          <w:b/>
          <w:i/>
        </w:rPr>
        <w:t>Исходные данные. Задачи расчёта</w:t>
      </w:r>
      <w:bookmarkEnd w:id="11"/>
    </w:p>
    <w:p w:rsidR="00C964D6" w:rsidRDefault="00C964D6" w:rsidP="00C964D6">
      <w:pPr>
        <w:pStyle w:val="a5"/>
        <w:rPr>
          <w:i/>
        </w:rPr>
      </w:pPr>
    </w:p>
    <w:p w:rsidR="00C964D6" w:rsidRPr="00BE7E24" w:rsidRDefault="00C964D6" w:rsidP="00C964D6">
      <w:pPr>
        <w:pStyle w:val="a5"/>
        <w:ind w:firstLine="0"/>
      </w:pPr>
      <w:r>
        <w:t>Схема первого усилительного каскада показана на рис.8.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Каскад должен быть реализован на транзисторе</w:t>
      </w:r>
      <w:r w:rsidR="00FC210C">
        <w:t xml:space="preserve">      </w:t>
      </w:r>
      <w:r w:rsidR="001B7332">
        <w:tab/>
      </w:r>
      <w:r w:rsidR="001B7332">
        <w:tab/>
      </w:r>
      <w:r>
        <w:t>КТ368</w:t>
      </w:r>
      <w:r w:rsidR="00F37AB5">
        <w:t>А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Напряжение питания усилителя</w:t>
      </w:r>
      <w:r w:rsidR="00FC210C">
        <w:t xml:space="preserve">            </w:t>
      </w:r>
      <w:r w:rsidR="00F37AB5">
        <w:t xml:space="preserve"> </w:t>
      </w:r>
      <w:r w:rsidR="001B7332">
        <w:tab/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Е</w:t>
      </w:r>
      <w:r w:rsidRPr="00C964D6">
        <w:rPr>
          <w:vertAlign w:val="subscript"/>
        </w:rPr>
        <w:t>П</w:t>
      </w:r>
      <w:r>
        <w:t xml:space="preserve"> = 5 В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Ток, потребляемый 1-м каскадом от источника питания</w:t>
      </w:r>
      <w:r w:rsidR="00FC210C">
        <w:t xml:space="preserve">  </w:t>
      </w:r>
      <w:r w:rsidR="001B7332">
        <w:tab/>
      </w:r>
      <w:r w:rsidRPr="00C964D6">
        <w:rPr>
          <w:i/>
        </w:rPr>
        <w:t>I</w:t>
      </w:r>
      <w:r w:rsidRPr="00C964D6">
        <w:rPr>
          <w:vertAlign w:val="subscript"/>
        </w:rPr>
        <w:t>У1</w:t>
      </w:r>
      <w:r>
        <w:t>= 7 мА</w:t>
      </w:r>
      <w:r w:rsidR="00FC210C">
        <w:t xml:space="preserve">  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Амплитуда входного сигнала усилителя</w:t>
      </w:r>
      <w:r w:rsidR="00FC210C">
        <w:t xml:space="preserve">         </w:t>
      </w:r>
      <w:r>
        <w:t xml:space="preserve"> </w:t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U</w:t>
      </w:r>
      <w:r w:rsidRPr="00C964D6">
        <w:rPr>
          <w:vertAlign w:val="subscript"/>
        </w:rPr>
        <w:t>Г</w:t>
      </w:r>
      <w:r>
        <w:t>= 0,7 мВ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Выходное сопротивление генератора входного сигнала</w:t>
      </w:r>
      <w:r w:rsidR="00FC210C">
        <w:t xml:space="preserve">   </w:t>
      </w:r>
      <w:r w:rsidR="001B7332">
        <w:tab/>
      </w:r>
      <w:r w:rsidRPr="00C964D6">
        <w:rPr>
          <w:i/>
        </w:rPr>
        <w:t>R</w:t>
      </w:r>
      <w:r w:rsidRPr="00C964D6">
        <w:rPr>
          <w:vertAlign w:val="subscript"/>
        </w:rPr>
        <w:t>Г</w:t>
      </w:r>
      <w:r>
        <w:t xml:space="preserve"> = 300 Ом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Входное сопротивление второго каскада усилителя</w:t>
      </w:r>
      <w:r w:rsidR="00FC210C">
        <w:t xml:space="preserve">     </w:t>
      </w:r>
      <w:r w:rsidR="001B7332">
        <w:tab/>
      </w:r>
      <w:r w:rsidR="00955F6F">
        <w:tab/>
      </w:r>
      <w:r w:rsidRPr="00C964D6">
        <w:rPr>
          <w:i/>
          <w:lang w:val="en-US"/>
        </w:rPr>
        <w:t>R</w:t>
      </w:r>
      <w:r w:rsidRPr="00C964D6">
        <w:rPr>
          <w:vertAlign w:val="subscript"/>
        </w:rPr>
        <w:t>ВХ</w:t>
      </w:r>
      <w:r>
        <w:t>= 1,5 кОм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Нижняя граничная частота полосы усиления</w:t>
      </w:r>
      <w:r w:rsidR="00FC210C">
        <w:t xml:space="preserve">       </w:t>
      </w:r>
      <w:r w:rsidR="00F37AB5">
        <w:t xml:space="preserve"> </w:t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f</w:t>
      </w:r>
      <w:r w:rsidRPr="00C964D6">
        <w:rPr>
          <w:vertAlign w:val="subscript"/>
        </w:rPr>
        <w:t>Н</w:t>
      </w:r>
      <w:r>
        <w:t xml:space="preserve"> = 8 кГц.</w:t>
      </w:r>
    </w:p>
    <w:p w:rsidR="00C964D6" w:rsidRDefault="00C964D6" w:rsidP="00C964D6">
      <w:pPr>
        <w:pStyle w:val="a5"/>
        <w:jc w:val="center"/>
      </w:pPr>
      <w:r w:rsidRPr="00685EB2">
        <w:rPr>
          <w:noProof/>
          <w:lang w:eastAsia="ru-RU"/>
        </w:rPr>
        <w:drawing>
          <wp:inline distT="0" distB="0" distL="0" distR="0">
            <wp:extent cx="4343400" cy="30099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C964D6" w:rsidRDefault="00C964D6" w:rsidP="00C964D6">
      <w:pPr>
        <w:pStyle w:val="a5"/>
        <w:jc w:val="center"/>
        <w:rPr>
          <w:i/>
          <w:sz w:val="24"/>
        </w:rPr>
      </w:pPr>
      <w:r w:rsidRPr="00C964D6">
        <w:rPr>
          <w:i/>
          <w:sz w:val="24"/>
        </w:rPr>
        <w:t>Рис. 8. Электрическая схема рассчитываемого каскада.</w:t>
      </w:r>
    </w:p>
    <w:p w:rsidR="00C964D6" w:rsidRDefault="00C964D6" w:rsidP="00C964D6">
      <w:pPr>
        <w:pStyle w:val="a5"/>
        <w:rPr>
          <w:sz w:val="26"/>
        </w:rPr>
      </w:pPr>
    </w:p>
    <w:p w:rsidR="00C964D6" w:rsidRDefault="00C964D6" w:rsidP="00C964D6">
      <w:pPr>
        <w:pStyle w:val="a5"/>
        <w:ind w:firstLine="0"/>
      </w:pPr>
      <w:r w:rsidRPr="00B27005">
        <w:t>Из справочников</w:t>
      </w:r>
      <w:r>
        <w:t xml:space="preserve"> находим следующие параметры БТ. </w:t>
      </w:r>
    </w:p>
    <w:p w:rsidR="00C964D6" w:rsidRDefault="00C964D6" w:rsidP="00C964D6">
      <w:pPr>
        <w:pStyle w:val="a5"/>
        <w:ind w:firstLine="0"/>
      </w:pP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>Максимально допустимое напряже</w:t>
      </w:r>
      <w:r>
        <w:t>ние коллектор-</w:t>
      </w:r>
      <w:proofErr w:type="gramStart"/>
      <w:r w:rsidRPr="00C0778A">
        <w:t>база</w:t>
      </w:r>
      <w:r w:rsidR="00FC210C">
        <w:t xml:space="preserve"> </w:t>
      </w:r>
      <w:r w:rsidR="00F37AB5">
        <w:t xml:space="preserve"> </w:t>
      </w:r>
      <w:r w:rsidRPr="002A24FE">
        <w:rPr>
          <w:position w:val="-18"/>
        </w:rPr>
        <w:object w:dxaOrig="1060" w:dyaOrig="440">
          <v:shape id="_x0000_i1052" type="#_x0000_t75" style="width:53pt;height:21.75pt" o:ole="">
            <v:imagedata r:id="rId70" o:title=""/>
          </v:shape>
          <o:OLEObject Type="Embed" ProgID="Equation.DSMT4" ShapeID="_x0000_i1052" DrawAspect="Content" ObjectID="_1606243403" r:id="rId71"/>
        </w:object>
      </w:r>
      <w:r w:rsidR="00F37AB5">
        <w:t>=</w:t>
      </w:r>
      <w:proofErr w:type="gramEnd"/>
      <w:r w:rsidR="00F37AB5">
        <w:t xml:space="preserve"> 15</w:t>
      </w:r>
      <w:r>
        <w:t xml:space="preserve"> В </w:t>
      </w: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 xml:space="preserve">Максимально допустимый постоянный ток </w:t>
      </w:r>
      <w:proofErr w:type="gramStart"/>
      <w:r w:rsidRPr="002A24FE">
        <w:t>коллектора</w:t>
      </w:r>
      <w:r w:rsidR="00FC210C">
        <w:t xml:space="preserve"> </w:t>
      </w:r>
      <w:r w:rsidR="00F37AB5">
        <w:t xml:space="preserve"> </w:t>
      </w:r>
      <w:r w:rsidRPr="002A24FE">
        <w:rPr>
          <w:position w:val="-18"/>
        </w:rPr>
        <w:object w:dxaOrig="820" w:dyaOrig="440">
          <v:shape id="_x0000_i1053" type="#_x0000_t75" style="width:40.75pt;height:21.75pt" o:ole="">
            <v:imagedata r:id="rId72" o:title=""/>
          </v:shape>
          <o:OLEObject Type="Embed" ProgID="Equation.DSMT4" ShapeID="_x0000_i1053" DrawAspect="Content" ObjectID="_1606243404" r:id="rId73"/>
        </w:object>
      </w:r>
      <w:r>
        <w:t>=</w:t>
      </w:r>
      <w:proofErr w:type="gramEnd"/>
      <w:r>
        <w:t xml:space="preserve"> 30 мА</w:t>
      </w: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 xml:space="preserve">Статический коэффициент передачи тока в схеме с ОЭ </w:t>
      </w:r>
    </w:p>
    <w:p w:rsidR="00C964D6" w:rsidRDefault="00C964D6" w:rsidP="00C964D6">
      <w:pPr>
        <w:pStyle w:val="a5"/>
        <w:numPr>
          <w:ilvl w:val="0"/>
          <w:numId w:val="12"/>
        </w:numPr>
      </w:pPr>
      <w:proofErr w:type="gramStart"/>
      <w:r>
        <w:t>минима</w:t>
      </w:r>
      <w:r w:rsidR="00F37AB5">
        <w:t>льное</w:t>
      </w:r>
      <w:proofErr w:type="gramEnd"/>
      <w:r w:rsidR="00F37AB5">
        <w:t xml:space="preserve"> значение </w:t>
      </w:r>
      <w:r w:rsidRPr="002A24FE">
        <w:rPr>
          <w:position w:val="-12"/>
        </w:rPr>
        <w:object w:dxaOrig="560" w:dyaOrig="380">
          <v:shape id="_x0000_i1054" type="#_x0000_t75" style="width:30.55pt;height:20.4pt" o:ole="">
            <v:imagedata r:id="rId74" o:title=""/>
          </v:shape>
          <o:OLEObject Type="Embed" ProgID="Equation.DSMT4" ShapeID="_x0000_i1054" DrawAspect="Content" ObjectID="_1606243405" r:id="rId75"/>
        </w:object>
      </w:r>
      <w:r w:rsidR="00F37AB5">
        <w:t>= 5</w:t>
      </w:r>
      <w:r>
        <w:t>0</w:t>
      </w:r>
    </w:p>
    <w:p w:rsidR="00C964D6" w:rsidRDefault="00C964D6" w:rsidP="00C964D6">
      <w:pPr>
        <w:pStyle w:val="a5"/>
        <w:numPr>
          <w:ilvl w:val="0"/>
          <w:numId w:val="12"/>
        </w:numPr>
      </w:pPr>
      <w:proofErr w:type="gramStart"/>
      <w:r>
        <w:t>максимальное</w:t>
      </w:r>
      <w:proofErr w:type="gramEnd"/>
      <w:r>
        <w:t xml:space="preserve"> значение </w:t>
      </w:r>
      <w:r w:rsidRPr="002A24FE">
        <w:rPr>
          <w:position w:val="-12"/>
        </w:rPr>
        <w:object w:dxaOrig="639" w:dyaOrig="380">
          <v:shape id="_x0000_i1055" type="#_x0000_t75" style="width:36pt;height:21.05pt" o:ole="">
            <v:imagedata r:id="rId76" o:title=""/>
          </v:shape>
          <o:OLEObject Type="Embed" ProgID="Equation.DSMT4" ShapeID="_x0000_i1055" DrawAspect="Content" ObjectID="_1606243406" r:id="rId77"/>
        </w:object>
      </w:r>
      <w:r>
        <w:t xml:space="preserve">= </w:t>
      </w:r>
      <w:r w:rsidR="00F37AB5">
        <w:t xml:space="preserve">300 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 xml:space="preserve">Граничная частота коэффициента передачи тока в схеме с общим </w:t>
      </w:r>
    </w:p>
    <w:p w:rsidR="00C964D6" w:rsidRDefault="00C964D6" w:rsidP="00F37AB5">
      <w:pPr>
        <w:pStyle w:val="a5"/>
        <w:ind w:left="360" w:firstLine="0"/>
      </w:pPr>
      <w:proofErr w:type="gramStart"/>
      <w:r>
        <w:t>эмиттером</w:t>
      </w:r>
      <w:proofErr w:type="gramEnd"/>
      <w:r w:rsidR="00F37AB5">
        <w:t xml:space="preserve"> </w:t>
      </w:r>
      <w:r w:rsidRPr="002A24FE">
        <w:rPr>
          <w:position w:val="-22"/>
        </w:rPr>
        <w:object w:dxaOrig="440" w:dyaOrig="480">
          <v:shape id="_x0000_i1056" type="#_x0000_t75" style="width:23.75pt;height:25.8pt" o:ole="">
            <v:imagedata r:id="rId78" o:title=""/>
          </v:shape>
          <o:OLEObject Type="Embed" ProgID="Equation.DSMT4" ShapeID="_x0000_i1056" DrawAspect="Content" ObjectID="_1606243407" r:id="rId79"/>
        </w:object>
      </w:r>
      <w:r w:rsidR="00F37AB5">
        <w:t>= 9</w:t>
      </w:r>
      <w:r>
        <w:t>00 МГц.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>Постоянная времени цепи внутренней обратной связи</w:t>
      </w:r>
      <w:r w:rsidR="00F37AB5">
        <w:t xml:space="preserve"> </w:t>
      </w:r>
      <w:r w:rsidRPr="002A24FE">
        <w:rPr>
          <w:position w:val="-12"/>
        </w:rPr>
        <w:object w:dxaOrig="279" w:dyaOrig="360">
          <v:shape id="_x0000_i1057" type="#_x0000_t75" style="width:20.4pt;height:21.75pt" o:ole="">
            <v:imagedata r:id="rId80" o:title=""/>
          </v:shape>
          <o:OLEObject Type="Embed" ProgID="Equation.DSMT4" ShapeID="_x0000_i1057" DrawAspect="Content" ObjectID="_1606243408" r:id="rId81"/>
        </w:object>
      </w:r>
      <w:r w:rsidR="00F37AB5">
        <w:t>= 15</w:t>
      </w:r>
      <w:r>
        <w:t xml:space="preserve"> </w:t>
      </w:r>
      <w:proofErr w:type="spellStart"/>
      <w:r>
        <w:t>пс</w:t>
      </w:r>
      <w:proofErr w:type="spellEnd"/>
      <w:r w:rsidRPr="002A24FE">
        <w:t>.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 xml:space="preserve">Ёмкости коллекторного и эмиттерного переходов: </w:t>
      </w:r>
      <w:r w:rsidRPr="002A24FE">
        <w:rPr>
          <w:position w:val="-12"/>
        </w:rPr>
        <w:object w:dxaOrig="320" w:dyaOrig="360">
          <v:shape id="_x0000_i1058" type="#_x0000_t75" style="width:18.35pt;height:20.4pt" o:ole="">
            <v:imagedata r:id="rId82" o:title=""/>
          </v:shape>
          <o:OLEObject Type="Embed" ProgID="Equation.DSMT4" ShapeID="_x0000_i1058" DrawAspect="Content" ObjectID="_1606243409" r:id="rId83"/>
        </w:object>
      </w:r>
      <w:r>
        <w:t>=</w:t>
      </w:r>
      <w:r w:rsidR="00F37AB5">
        <w:t>1,7</w:t>
      </w:r>
      <w:r w:rsidRPr="00F70277">
        <w:t xml:space="preserve"> пФ,</w:t>
      </w:r>
      <w:r w:rsidR="00F37AB5">
        <w:t xml:space="preserve"> </w:t>
      </w:r>
      <w:r w:rsidRPr="002A24FE">
        <w:rPr>
          <w:position w:val="-12"/>
        </w:rPr>
        <w:object w:dxaOrig="300" w:dyaOrig="360">
          <v:shape id="_x0000_i1059" type="#_x0000_t75" style="width:16.3pt;height:20.4pt" o:ole="">
            <v:imagedata r:id="rId84" o:title=""/>
          </v:shape>
          <o:OLEObject Type="Embed" ProgID="Equation.DSMT4" ShapeID="_x0000_i1059" DrawAspect="Content" ObjectID="_1606243410" r:id="rId85"/>
        </w:object>
      </w:r>
      <w:r w:rsidR="00F37AB5">
        <w:t>=3</w:t>
      </w:r>
      <w:r>
        <w:t xml:space="preserve"> пФ</w:t>
      </w:r>
      <w:r w:rsidRPr="002A24FE">
        <w:t>.</w:t>
      </w:r>
    </w:p>
    <w:p w:rsidR="00C964D6" w:rsidRPr="002A24FE" w:rsidRDefault="00C964D6" w:rsidP="00C964D6">
      <w:pPr>
        <w:pStyle w:val="a5"/>
        <w:numPr>
          <w:ilvl w:val="0"/>
          <w:numId w:val="14"/>
        </w:numPr>
      </w:pPr>
      <w:r>
        <w:t>Допустимую</w:t>
      </w:r>
      <w:r w:rsidRPr="002A24FE">
        <w:t xml:space="preserve"> мощность</w:t>
      </w:r>
      <w:r>
        <w:t>,</w:t>
      </w:r>
      <w:r w:rsidRPr="002A24FE">
        <w:t xml:space="preserve"> </w:t>
      </w:r>
      <w:r>
        <w:t>рассеиваемую на коллекторе</w:t>
      </w:r>
      <w:r w:rsidRPr="002A24FE">
        <w:t xml:space="preserve"> </w:t>
      </w:r>
      <w:r w:rsidRPr="002A24FE">
        <w:rPr>
          <w:position w:val="-14"/>
        </w:rPr>
        <w:object w:dxaOrig="600" w:dyaOrig="380">
          <v:shape id="_x0000_i1060" type="#_x0000_t75" style="width:35.3pt;height:22.4pt" o:ole="">
            <v:imagedata r:id="rId86" o:title=""/>
          </v:shape>
          <o:OLEObject Type="Embed" ProgID="Equation.DSMT4" ShapeID="_x0000_i1060" DrawAspect="Content" ObjectID="_1606243411" r:id="rId87"/>
        </w:object>
      </w:r>
      <w:r>
        <w:t xml:space="preserve">= </w:t>
      </w:r>
      <w:r w:rsidR="00F37AB5">
        <w:t>225</w:t>
      </w:r>
      <w:r>
        <w:t xml:space="preserve"> мВт</w:t>
      </w:r>
      <w:r w:rsidRPr="002A24FE">
        <w:t>.</w:t>
      </w:r>
    </w:p>
    <w:p w:rsidR="00C964D6" w:rsidRDefault="00C964D6" w:rsidP="00C964D6">
      <w:pPr>
        <w:pStyle w:val="a5"/>
      </w:pPr>
    </w:p>
    <w:p w:rsidR="00F37AB5" w:rsidRDefault="00C964D6" w:rsidP="00F37AB5">
      <w:pPr>
        <w:pStyle w:val="a5"/>
      </w:pPr>
      <w:r>
        <w:lastRenderedPageBreak/>
        <w:t>В процессе расчёта должны быть решены следующие задачи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Выбор рабочей точки в плоскости статических характеристик</w:t>
      </w:r>
      <w:r w:rsidRPr="002A24FE">
        <w:t xml:space="preserve"> БТ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параметров</w:t>
      </w:r>
      <w:r w:rsidRPr="002A24FE">
        <w:t xml:space="preserve"> схемы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сквозного коэффициента усиления на средних частотах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верхней граничной частоты полосы усиления</w:t>
      </w:r>
      <w:r w:rsidRPr="002A24FE">
        <w:t>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и построение амплитудно-частотной характеристики</w:t>
      </w:r>
      <w:r w:rsidR="00F37AB5">
        <w:t xml:space="preserve"> </w:t>
      </w:r>
      <w:r w:rsidRPr="002A24FE">
        <w:t>каскада.</w:t>
      </w:r>
    </w:p>
    <w:p w:rsidR="00C964D6" w:rsidRPr="002A24FE" w:rsidRDefault="00C964D6" w:rsidP="00F37AB5">
      <w:pPr>
        <w:pStyle w:val="a5"/>
        <w:numPr>
          <w:ilvl w:val="0"/>
          <w:numId w:val="15"/>
        </w:numPr>
      </w:pPr>
      <w:r>
        <w:t>Анализ влияния</w:t>
      </w:r>
      <w:r w:rsidRPr="002A24FE">
        <w:t xml:space="preserve"> разброса</w:t>
      </w:r>
      <w:r w:rsidR="001B7332">
        <w:t xml:space="preserve"> по </w:t>
      </w:r>
      <w:r w:rsidRPr="002A24FE">
        <w:sym w:font="Symbol" w:char="F062"/>
      </w:r>
      <w:r w:rsidR="001B7332">
        <w:t xml:space="preserve"> </w:t>
      </w:r>
      <w:r w:rsidRPr="002A24FE">
        <w:t>на положение рабочей точки и</w:t>
      </w:r>
      <w:r w:rsidR="00F37AB5">
        <w:t xml:space="preserve"> </w:t>
      </w:r>
      <w:r w:rsidRPr="002A24FE">
        <w:t>коэффициент усиления на средних частотах.</w:t>
      </w:r>
    </w:p>
    <w:p w:rsidR="00C964D6" w:rsidRPr="002A24FE" w:rsidRDefault="00C964D6" w:rsidP="00C964D6">
      <w:pPr>
        <w:jc w:val="center"/>
        <w:rPr>
          <w:sz w:val="28"/>
          <w:szCs w:val="28"/>
        </w:rPr>
      </w:pPr>
    </w:p>
    <w:p w:rsidR="00C964D6" w:rsidRPr="00AE6821" w:rsidRDefault="00C964D6" w:rsidP="00C964D6">
      <w:pPr>
        <w:pStyle w:val="2"/>
      </w:pPr>
      <w:bookmarkStart w:id="12" w:name="_Toc340695317"/>
      <w:r>
        <w:t>4</w:t>
      </w:r>
      <w:r w:rsidRPr="00A46247">
        <w:t>.2.</w:t>
      </w:r>
      <w:r>
        <w:t xml:space="preserve"> </w:t>
      </w:r>
      <w:r w:rsidRPr="00A46247">
        <w:t>Расчёт режима и</w:t>
      </w:r>
      <w:r w:rsidR="00F37AB5">
        <w:t xml:space="preserve"> </w:t>
      </w:r>
      <w:r w:rsidRPr="00A46247">
        <w:t>параметров схемы по постоянным токам и напряжениям</w:t>
      </w:r>
      <w:bookmarkEnd w:id="12"/>
    </w:p>
    <w:p w:rsidR="00C964D6" w:rsidRPr="00FC210C" w:rsidRDefault="00C964D6" w:rsidP="00FC210C">
      <w:pPr>
        <w:pStyle w:val="a5"/>
        <w:numPr>
          <w:ilvl w:val="0"/>
          <w:numId w:val="17"/>
        </w:numPr>
        <w:rPr>
          <w:i/>
        </w:rPr>
      </w:pPr>
      <w:r w:rsidRPr="00FC210C">
        <w:rPr>
          <w:i/>
        </w:rPr>
        <w:t>Выбор соотношения</w:t>
      </w:r>
      <w:r w:rsidR="00F37AB5" w:rsidRPr="00FC210C">
        <w:rPr>
          <w:i/>
        </w:rPr>
        <w:t xml:space="preserve"> </w:t>
      </w:r>
      <w:r w:rsidRPr="00FC210C">
        <w:rPr>
          <w:i/>
        </w:rPr>
        <w:t>токов в коллекторной</w:t>
      </w:r>
      <w:r w:rsidR="00F37AB5" w:rsidRPr="00FC210C">
        <w:rPr>
          <w:i/>
        </w:rPr>
        <w:t xml:space="preserve"> </w:t>
      </w:r>
      <w:proofErr w:type="gramStart"/>
      <w:r w:rsidRPr="00FC210C">
        <w:rPr>
          <w:i/>
        </w:rPr>
        <w:t xml:space="preserve">цепи </w:t>
      </w:r>
      <w:r w:rsidRPr="00FC210C">
        <w:rPr>
          <w:i/>
          <w:position w:val="-12"/>
        </w:rPr>
        <w:object w:dxaOrig="260" w:dyaOrig="360">
          <v:shape id="_x0000_i1061" type="#_x0000_t75" style="width:14.95pt;height:20.4pt" o:ole="">
            <v:imagedata r:id="rId88" o:title=""/>
          </v:shape>
          <o:OLEObject Type="Embed" ProgID="Equation.DSMT4" ShapeID="_x0000_i1061" DrawAspect="Content" ObjectID="_1606243412" r:id="rId89"/>
        </w:object>
      </w:r>
      <w:r w:rsidRPr="00FC210C">
        <w:rPr>
          <w:i/>
        </w:rPr>
        <w:t xml:space="preserve"> и</w:t>
      </w:r>
      <w:proofErr w:type="gramEnd"/>
      <w:r w:rsidR="00F37AB5" w:rsidRPr="00FC210C">
        <w:rPr>
          <w:i/>
        </w:rPr>
        <w:t xml:space="preserve"> </w:t>
      </w:r>
      <w:r w:rsidRPr="00FC210C">
        <w:rPr>
          <w:i/>
        </w:rPr>
        <w:t>в делителе</w:t>
      </w:r>
      <w:r w:rsidR="001B7332" w:rsidRPr="00FC210C">
        <w:rPr>
          <w:i/>
        </w:rPr>
        <w:t xml:space="preserve"> </w:t>
      </w:r>
      <w:r w:rsidRPr="00FC210C">
        <w:rPr>
          <w:i/>
        </w:rPr>
        <w:t xml:space="preserve">напряжения </w:t>
      </w:r>
      <w:r w:rsidRPr="00FC210C">
        <w:rPr>
          <w:i/>
          <w:position w:val="-14"/>
        </w:rPr>
        <w:object w:dxaOrig="300" w:dyaOrig="380">
          <v:shape id="_x0000_i1062" type="#_x0000_t75" style="width:17pt;height:21.05pt" o:ole="">
            <v:imagedata r:id="rId90" o:title=""/>
          </v:shape>
          <o:OLEObject Type="Embed" ProgID="Equation.DSMT4" ShapeID="_x0000_i1062" DrawAspect="Content" ObjectID="_1606243413" r:id="rId91"/>
        </w:object>
      </w:r>
      <w:r w:rsidRPr="00FC210C">
        <w:rPr>
          <w:i/>
        </w:rPr>
        <w:t xml:space="preserve">, обеспечивающем требуемое напряжение на базе </w:t>
      </w:r>
      <w:r w:rsidRPr="00FC210C">
        <w:rPr>
          <w:i/>
          <w:position w:val="-12"/>
        </w:rPr>
        <w:object w:dxaOrig="380" w:dyaOrig="380">
          <v:shape id="_x0000_i1063" type="#_x0000_t75" style="width:19pt;height:19pt" o:ole="">
            <v:imagedata r:id="rId92" o:title=""/>
          </v:shape>
          <o:OLEObject Type="Embed" ProgID="Equation.DSMT4" ShapeID="_x0000_i1063" DrawAspect="Content" ObjectID="_1606243414" r:id="rId93"/>
        </w:object>
      </w:r>
      <w:r w:rsidRPr="00FC210C">
        <w:rPr>
          <w:i/>
        </w:rPr>
        <w:t xml:space="preserve"> в рабочей точке,</w:t>
      </w:r>
      <w:r w:rsidR="00F37AB5" w:rsidRPr="00FC210C">
        <w:rPr>
          <w:i/>
        </w:rPr>
        <w:t xml:space="preserve"> </w:t>
      </w:r>
      <w:r w:rsidRPr="00FC210C">
        <w:rPr>
          <w:i/>
        </w:rPr>
        <w:t>и расчёт тока коллектора и тока делителя напряжения.</w:t>
      </w:r>
    </w:p>
    <w:p w:rsidR="00955F6F" w:rsidRDefault="00955F6F" w:rsidP="001B7332">
      <w:pPr>
        <w:pStyle w:val="a5"/>
      </w:pPr>
    </w:p>
    <w:p w:rsidR="00C964D6" w:rsidRPr="006C741A" w:rsidRDefault="00C964D6" w:rsidP="001B7332">
      <w:pPr>
        <w:pStyle w:val="a5"/>
      </w:pPr>
      <w:r w:rsidRPr="006C741A">
        <w:t xml:space="preserve">Выберем ток делителя равным: </w:t>
      </w:r>
    </w:p>
    <w:p w:rsidR="00C964D6" w:rsidRPr="006C741A" w:rsidRDefault="00C964D6" w:rsidP="001B7332">
      <w:pPr>
        <w:pStyle w:val="a5"/>
        <w:jc w:val="center"/>
      </w:pPr>
      <w:r w:rsidRPr="006C741A">
        <w:rPr>
          <w:position w:val="-14"/>
        </w:rPr>
        <w:object w:dxaOrig="1020" w:dyaOrig="380">
          <v:shape id="_x0000_i1064" type="#_x0000_t75" style="width:55.7pt;height:21.05pt" o:ole="">
            <v:imagedata r:id="rId94" o:title=""/>
          </v:shape>
          <o:OLEObject Type="Embed" ProgID="Equation.DSMT4" ShapeID="_x0000_i1064" DrawAspect="Content" ObjectID="_1606243415" r:id="rId95"/>
        </w:object>
      </w:r>
    </w:p>
    <w:p w:rsidR="00C964D6" w:rsidRDefault="00C964D6" w:rsidP="001B7332">
      <w:pPr>
        <w:pStyle w:val="a5"/>
      </w:pPr>
      <w:r w:rsidRPr="006C741A">
        <w:t>Увеличение тока в резистивном делителе напряжения приведет к уменьшению величин сопротивлений R</w:t>
      </w:r>
      <w:r w:rsidRPr="006C741A">
        <w:rPr>
          <w:vertAlign w:val="subscript"/>
        </w:rPr>
        <w:t>Д1</w:t>
      </w:r>
      <w:r w:rsidRPr="006C741A">
        <w:t xml:space="preserve"> и</w:t>
      </w:r>
      <w:r w:rsidR="00F37AB5">
        <w:t xml:space="preserve"> </w:t>
      </w:r>
      <w:r w:rsidRPr="006C741A">
        <w:t>R</w:t>
      </w:r>
      <w:r w:rsidRPr="006C741A">
        <w:rPr>
          <w:vertAlign w:val="subscript"/>
        </w:rPr>
        <w:t>Д2</w:t>
      </w:r>
      <w:r w:rsidRPr="006C741A">
        <w:t xml:space="preserve"> и, соответственно, к уменьшению коэф</w:t>
      </w:r>
      <w:r>
        <w:t xml:space="preserve">фициента передачи входной цепи. В свою очередь, </w:t>
      </w:r>
      <w:proofErr w:type="gramStart"/>
      <w:r>
        <w:t xml:space="preserve">уменьшение </w:t>
      </w:r>
      <w:r w:rsidRPr="006C741A">
        <w:rPr>
          <w:position w:val="-14"/>
        </w:rPr>
        <w:object w:dxaOrig="300" w:dyaOrig="380">
          <v:shape id="_x0000_i1065" type="#_x0000_t75" style="width:17pt;height:21.05pt" o:ole="">
            <v:imagedata r:id="rId90" o:title=""/>
          </v:shape>
          <o:OLEObject Type="Embed" ProgID="Equation.DSMT4" ShapeID="_x0000_i1065" DrawAspect="Content" ObjectID="_1606243416" r:id="rId96"/>
        </w:object>
      </w:r>
      <w:r w:rsidR="00F37AB5">
        <w:t xml:space="preserve"> </w:t>
      </w:r>
      <w:r>
        <w:t>может</w:t>
      </w:r>
      <w:proofErr w:type="gramEnd"/>
      <w:r>
        <w:t xml:space="preserve"> привести к значитель</w:t>
      </w:r>
      <w:r w:rsidR="001B7332">
        <w:t xml:space="preserve">ному влиянию разброса обратного </w:t>
      </w:r>
      <w:r>
        <w:t>тока коллекторного перехода на положение рабочей точки в усилителе.</w:t>
      </w:r>
    </w:p>
    <w:p w:rsidR="00C964D6" w:rsidRDefault="00C964D6" w:rsidP="001B7332">
      <w:pPr>
        <w:pStyle w:val="a5"/>
      </w:pPr>
      <w:r>
        <w:t>Таким образом:</w:t>
      </w:r>
    </w:p>
    <w:p w:rsidR="001B7332" w:rsidRDefault="001B7332" w:rsidP="001B7332">
      <w:pPr>
        <w:pStyle w:val="a5"/>
        <w:jc w:val="center"/>
      </w:pPr>
      <w:r w:rsidRPr="006C741A">
        <w:rPr>
          <w:position w:val="-14"/>
        </w:rPr>
        <w:object w:dxaOrig="3400" w:dyaOrig="420">
          <v:shape id="_x0000_i1066" type="#_x0000_t75" style="width:185.45pt;height:23.1pt" o:ole="">
            <v:imagedata r:id="rId97" o:title=""/>
          </v:shape>
          <o:OLEObject Type="Embed" ProgID="Equation.DSMT4" ShapeID="_x0000_i1066" DrawAspect="Content" ObjectID="_1606243417" r:id="rId98"/>
        </w:object>
      </w:r>
    </w:p>
    <w:p w:rsidR="00C964D6" w:rsidRPr="00A71B1E" w:rsidRDefault="00C964D6" w:rsidP="001B7332">
      <w:pPr>
        <w:pStyle w:val="a5"/>
        <w:ind w:firstLine="0"/>
      </w:pPr>
      <w:proofErr w:type="gramStart"/>
      <w:r w:rsidRPr="00A71B1E">
        <w:t>Поскольку</w:t>
      </w:r>
      <w:r w:rsidR="00FC210C">
        <w:t xml:space="preserve">  </w:t>
      </w:r>
      <w:r w:rsidRPr="00A71B1E">
        <w:rPr>
          <w:position w:val="-14"/>
        </w:rPr>
        <w:object w:dxaOrig="1240" w:dyaOrig="380">
          <v:shape id="_x0000_i1067" type="#_x0000_t75" style="width:67.9pt;height:21.05pt" o:ole="">
            <v:imagedata r:id="rId99" o:title=""/>
          </v:shape>
          <o:OLEObject Type="Embed" ProgID="Equation.DSMT4" ShapeID="_x0000_i1067" DrawAspect="Content" ObjectID="_1606243418" r:id="rId100"/>
        </w:object>
      </w:r>
      <w:r w:rsidRPr="00A71B1E">
        <w:t>,</w:t>
      </w:r>
      <w:proofErr w:type="gramEnd"/>
      <w:r w:rsidR="00FC210C">
        <w:t xml:space="preserve">  </w:t>
      </w:r>
      <w:r w:rsidR="001B7332">
        <w:t xml:space="preserve">из этого равенства, </w:t>
      </w:r>
      <w:r w:rsidRPr="00A71B1E">
        <w:t>получаются следующие расчётные формулы для искомых токов:</w:t>
      </w:r>
    </w:p>
    <w:p w:rsidR="00C964D6" w:rsidRPr="001B7332" w:rsidRDefault="00F37AB5" w:rsidP="001B7332">
      <w:pPr>
        <w:pStyle w:val="a5"/>
        <w:rPr>
          <w:color w:val="0000FF"/>
        </w:rPr>
      </w:pPr>
      <w:r>
        <w:rPr>
          <w:color w:val="0000FF"/>
        </w:rPr>
        <w:t xml:space="preserve"> </w:t>
      </w:r>
      <w:r w:rsidR="001B7332" w:rsidRPr="00931EFC">
        <w:rPr>
          <w:color w:val="0000FF"/>
          <w:position w:val="-26"/>
        </w:rPr>
        <w:object w:dxaOrig="4220" w:dyaOrig="700">
          <v:shape id="_x0000_i1068" type="#_x0000_t75" style="width:211.2pt;height:35.3pt" o:ole="">
            <v:imagedata r:id="rId101" o:title=""/>
          </v:shape>
          <o:OLEObject Type="Embed" ProgID="Equation.DSMT4" ShapeID="_x0000_i1068" DrawAspect="Content" ObjectID="_1606243419" r:id="rId102"/>
        </w:object>
      </w:r>
      <w:r w:rsidR="00FC210C">
        <w:rPr>
          <w:color w:val="0000FF"/>
        </w:rPr>
        <w:t xml:space="preserve"> </w:t>
      </w:r>
      <w:r w:rsidR="00C964D6" w:rsidRPr="00931EFC">
        <w:rPr>
          <w:color w:val="0000FF"/>
        </w:rPr>
        <w:t xml:space="preserve"> </w:t>
      </w:r>
      <w:r w:rsidR="001B7332" w:rsidRPr="00931EFC">
        <w:rPr>
          <w:color w:val="0000FF"/>
          <w:position w:val="-26"/>
        </w:rPr>
        <w:object w:dxaOrig="4140" w:dyaOrig="700">
          <v:shape id="_x0000_i1069" type="#_x0000_t75" style="width:207.2pt;height:35.3pt" o:ole="">
            <v:imagedata r:id="rId103" o:title=""/>
          </v:shape>
          <o:OLEObject Type="Embed" ProgID="Equation.DSMT4" ShapeID="_x0000_i1069" DrawAspect="Content" ObjectID="_1606243420" r:id="rId104"/>
        </w:object>
      </w:r>
      <w:r>
        <w:rPr>
          <w:color w:val="0000FF"/>
        </w:rPr>
        <w:t xml:space="preserve"> </w:t>
      </w:r>
    </w:p>
    <w:p w:rsidR="00C964D6" w:rsidRPr="00FC210C" w:rsidRDefault="00C964D6" w:rsidP="00FC210C">
      <w:pPr>
        <w:pStyle w:val="a5"/>
        <w:numPr>
          <w:ilvl w:val="0"/>
          <w:numId w:val="17"/>
        </w:numPr>
        <w:rPr>
          <w:i/>
        </w:rPr>
      </w:pPr>
      <w:r w:rsidRPr="00FC210C">
        <w:rPr>
          <w:i/>
        </w:rPr>
        <w:t>Выбор</w:t>
      </w:r>
      <w:r w:rsidR="00FC210C">
        <w:rPr>
          <w:i/>
        </w:rPr>
        <w:t xml:space="preserve"> </w:t>
      </w:r>
      <w:r w:rsidRPr="00FC210C">
        <w:rPr>
          <w:i/>
        </w:rPr>
        <w:t>постоянного</w:t>
      </w:r>
      <w:r w:rsidR="00FC210C">
        <w:rPr>
          <w:i/>
        </w:rPr>
        <w:t xml:space="preserve"> </w:t>
      </w:r>
      <w:proofErr w:type="gramStart"/>
      <w:r w:rsidRPr="00FC210C">
        <w:rPr>
          <w:i/>
        </w:rPr>
        <w:t>напряжения</w:t>
      </w:r>
      <w:r w:rsidR="00FC210C">
        <w:rPr>
          <w:i/>
        </w:rPr>
        <w:t xml:space="preserve"> </w:t>
      </w:r>
      <w:r w:rsidRPr="00FC210C">
        <w:rPr>
          <w:i/>
          <w:position w:val="-12"/>
        </w:rPr>
        <w:object w:dxaOrig="400" w:dyaOrig="360">
          <v:shape id="_x0000_i1070" type="#_x0000_t75" style="width:22.4pt;height:20.4pt" o:ole="">
            <v:imagedata r:id="rId105" o:title=""/>
          </v:shape>
          <o:OLEObject Type="Embed" ProgID="Equation.DSMT4" ShapeID="_x0000_i1070" DrawAspect="Content" ObjectID="_1606243421" r:id="rId106"/>
        </w:object>
      </w:r>
      <w:r w:rsidR="00F37AB5" w:rsidRPr="00FC210C">
        <w:rPr>
          <w:i/>
        </w:rPr>
        <w:t xml:space="preserve"> </w:t>
      </w:r>
      <w:r w:rsidRPr="00FC210C">
        <w:rPr>
          <w:i/>
        </w:rPr>
        <w:t>между</w:t>
      </w:r>
      <w:proofErr w:type="gramEnd"/>
      <w:r w:rsidR="00FC210C">
        <w:rPr>
          <w:i/>
        </w:rPr>
        <w:t xml:space="preserve"> </w:t>
      </w:r>
      <w:r w:rsidRPr="00FC210C">
        <w:rPr>
          <w:i/>
        </w:rPr>
        <w:t>коллектором</w:t>
      </w:r>
      <w:r w:rsidR="00FC210C">
        <w:rPr>
          <w:i/>
        </w:rPr>
        <w:t xml:space="preserve"> </w:t>
      </w:r>
      <w:r w:rsidRPr="00FC210C">
        <w:rPr>
          <w:i/>
        </w:rPr>
        <w:t>и</w:t>
      </w:r>
      <w:r w:rsidR="001B7332" w:rsidRPr="00FC210C">
        <w:rPr>
          <w:i/>
        </w:rPr>
        <w:t xml:space="preserve"> </w:t>
      </w:r>
      <w:r w:rsidRPr="00FC210C">
        <w:rPr>
          <w:i/>
        </w:rPr>
        <w:t xml:space="preserve">эмиттером в рабочей точке и расчет сопротивлений нагрузки в цепи коллектора </w:t>
      </w:r>
      <w:r w:rsidRPr="00FC210C">
        <w:rPr>
          <w:i/>
          <w:position w:val="-12"/>
        </w:rPr>
        <w:object w:dxaOrig="460" w:dyaOrig="380">
          <v:shape id="_x0000_i1071" type="#_x0000_t75" style="width:23.1pt;height:19pt" o:ole="">
            <v:imagedata r:id="rId107" o:title=""/>
          </v:shape>
          <o:OLEObject Type="Embed" ProgID="Equation.DSMT4" ShapeID="_x0000_i1071" DrawAspect="Content" ObjectID="_1606243422" r:id="rId108"/>
        </w:object>
      </w:r>
      <w:r w:rsidR="001B7332" w:rsidRPr="00FC210C">
        <w:rPr>
          <w:i/>
        </w:rPr>
        <w:t xml:space="preserve">и </w:t>
      </w:r>
      <w:proofErr w:type="spellStart"/>
      <w:r w:rsidRPr="00FC210C">
        <w:rPr>
          <w:i/>
        </w:rPr>
        <w:t>автосмещения</w:t>
      </w:r>
      <w:proofErr w:type="spellEnd"/>
      <w:r w:rsidRPr="00FC210C">
        <w:rPr>
          <w:i/>
        </w:rPr>
        <w:t xml:space="preserve"> в цепи эмиттера </w:t>
      </w:r>
      <w:r w:rsidRPr="00FC210C">
        <w:rPr>
          <w:i/>
          <w:position w:val="-12"/>
        </w:rPr>
        <w:object w:dxaOrig="400" w:dyaOrig="380">
          <v:shape id="_x0000_i1072" type="#_x0000_t75" style="width:19.7pt;height:19pt" o:ole="">
            <v:imagedata r:id="rId109" o:title=""/>
          </v:shape>
          <o:OLEObject Type="Embed" ProgID="Equation.DSMT4" ShapeID="_x0000_i1072" DrawAspect="Content" ObjectID="_1606243423" r:id="rId110"/>
        </w:object>
      </w:r>
      <w:r w:rsidRPr="00FC210C">
        <w:rPr>
          <w:i/>
        </w:rPr>
        <w:t>.</w:t>
      </w:r>
    </w:p>
    <w:p w:rsidR="00C964D6" w:rsidRPr="00ED460D" w:rsidRDefault="00C964D6" w:rsidP="001B7332">
      <w:pPr>
        <w:jc w:val="both"/>
        <w:rPr>
          <w:sz w:val="28"/>
          <w:szCs w:val="28"/>
        </w:rPr>
      </w:pPr>
      <w:r w:rsidRPr="00ED460D">
        <w:rPr>
          <w:sz w:val="28"/>
          <w:szCs w:val="28"/>
        </w:rPr>
        <w:t>Выбираем</w:t>
      </w:r>
      <w:r w:rsidR="00F37AB5">
        <w:rPr>
          <w:sz w:val="28"/>
          <w:szCs w:val="28"/>
        </w:rPr>
        <w:t xml:space="preserve"> </w:t>
      </w:r>
    </w:p>
    <w:p w:rsidR="00C964D6" w:rsidRPr="00BE2D28" w:rsidRDefault="00C964D6" w:rsidP="001B7332">
      <w:pPr>
        <w:jc w:val="center"/>
        <w:rPr>
          <w:sz w:val="28"/>
          <w:szCs w:val="28"/>
        </w:rPr>
      </w:pPr>
      <w:r w:rsidRPr="00931EFC">
        <w:rPr>
          <w:color w:val="0000FF"/>
          <w:position w:val="-12"/>
          <w:sz w:val="28"/>
          <w:szCs w:val="28"/>
        </w:rPr>
        <w:object w:dxaOrig="1480" w:dyaOrig="380">
          <v:shape id="_x0000_i1073" type="#_x0000_t75" style="width:74.05pt;height:19pt" o:ole="">
            <v:imagedata r:id="rId111" o:title=""/>
          </v:shape>
          <o:OLEObject Type="Embed" ProgID="Equation.DSMT4" ShapeID="_x0000_i1073" DrawAspect="Content" ObjectID="_1606243424" r:id="rId112"/>
        </w:object>
      </w:r>
    </w:p>
    <w:p w:rsidR="00C964D6" w:rsidRPr="00BE2D28" w:rsidRDefault="00C964D6" w:rsidP="001B7332">
      <w:pPr>
        <w:pStyle w:val="a5"/>
      </w:pPr>
      <w:r w:rsidRPr="00BE2D28">
        <w:t xml:space="preserve">При таком выборе постоянного </w:t>
      </w:r>
      <w:proofErr w:type="gramStart"/>
      <w:r w:rsidRPr="00BE2D28">
        <w:t xml:space="preserve">напряжения </w:t>
      </w:r>
      <w:r w:rsidRPr="00BE2D28">
        <w:rPr>
          <w:i/>
          <w:position w:val="-12"/>
        </w:rPr>
        <w:object w:dxaOrig="400" w:dyaOrig="360">
          <v:shape id="_x0000_i1074" type="#_x0000_t75" style="width:22.4pt;height:20.4pt" o:ole="">
            <v:imagedata r:id="rId105" o:title=""/>
          </v:shape>
          <o:OLEObject Type="Embed" ProgID="Equation.DSMT4" ShapeID="_x0000_i1074" DrawAspect="Content" ObjectID="_1606243425" r:id="rId113"/>
        </w:object>
      </w:r>
      <w:r w:rsidR="00F37AB5">
        <w:t xml:space="preserve"> </w:t>
      </w:r>
      <w:r w:rsidRPr="00BE2D28">
        <w:t>и</w:t>
      </w:r>
      <w:proofErr w:type="gramEnd"/>
      <w:r w:rsidRPr="00BE2D28">
        <w:t xml:space="preserve"> при правильном выборе сопротивления в цепи коллектора рабочая точка находится в активной области и на выходе усилителя можно получить максимально усиленный неискаженный сигнал.</w:t>
      </w:r>
    </w:p>
    <w:p w:rsidR="00C964D6" w:rsidRPr="00BE2D28" w:rsidRDefault="001B7332" w:rsidP="001B7332">
      <w:pPr>
        <w:jc w:val="center"/>
        <w:rPr>
          <w:sz w:val="28"/>
          <w:szCs w:val="28"/>
        </w:rPr>
      </w:pPr>
      <w:r w:rsidRPr="00BE2D28">
        <w:rPr>
          <w:position w:val="-12"/>
          <w:sz w:val="28"/>
          <w:szCs w:val="28"/>
        </w:rPr>
        <w:object w:dxaOrig="3340" w:dyaOrig="380">
          <v:shape id="_x0000_i1075" type="#_x0000_t75" style="width:167.15pt;height:19pt" o:ole="">
            <v:imagedata r:id="rId114" o:title=""/>
          </v:shape>
          <o:OLEObject Type="Embed" ProgID="Equation.DSMT4" ShapeID="_x0000_i1075" DrawAspect="Content" ObjectID="_1606243426" r:id="rId115"/>
        </w:object>
      </w:r>
    </w:p>
    <w:p w:rsidR="00C964D6" w:rsidRPr="00BE2D28" w:rsidRDefault="00C964D6" w:rsidP="001B7332">
      <w:pPr>
        <w:pStyle w:val="a5"/>
      </w:pPr>
      <w:r w:rsidRPr="00BE2D28">
        <w:lastRenderedPageBreak/>
        <w:t>Находим</w:t>
      </w:r>
    </w:p>
    <w:p w:rsidR="00C964D6" w:rsidRPr="00BE2D28" w:rsidRDefault="001B7332" w:rsidP="001B7332">
      <w:pPr>
        <w:jc w:val="center"/>
        <w:rPr>
          <w:sz w:val="28"/>
          <w:szCs w:val="28"/>
        </w:rPr>
      </w:pPr>
      <w:r w:rsidRPr="00BE2D28">
        <w:rPr>
          <w:position w:val="-34"/>
          <w:sz w:val="28"/>
          <w:szCs w:val="28"/>
        </w:rPr>
        <w:object w:dxaOrig="6700" w:dyaOrig="780">
          <v:shape id="_x0000_i1076" type="#_x0000_t75" style="width:335pt;height:38.7pt" o:ole="">
            <v:imagedata r:id="rId116" o:title=""/>
          </v:shape>
          <o:OLEObject Type="Embed" ProgID="Equation.DSMT4" ShapeID="_x0000_i1076" DrawAspect="Content" ObjectID="_1606243427" r:id="rId117"/>
        </w:object>
      </w:r>
    </w:p>
    <w:p w:rsidR="00C964D6" w:rsidRDefault="001B7332" w:rsidP="00FC210C">
      <w:pPr>
        <w:pStyle w:val="a5"/>
      </w:pPr>
      <w:r>
        <w:t xml:space="preserve">Выбрав соотношение </w:t>
      </w:r>
      <w:proofErr w:type="gramStart"/>
      <w:r>
        <w:t xml:space="preserve">между </w:t>
      </w:r>
      <w:r w:rsidR="00C964D6" w:rsidRPr="00BE2D28">
        <w:rPr>
          <w:position w:val="-12"/>
        </w:rPr>
        <w:object w:dxaOrig="920" w:dyaOrig="380">
          <v:shape id="_x0000_i1077" type="#_x0000_t75" style="width:46.2pt;height:19pt" o:ole="">
            <v:imagedata r:id="rId118" o:title=""/>
          </v:shape>
          <o:OLEObject Type="Embed" ProgID="Equation.DSMT4" ShapeID="_x0000_i1077" DrawAspect="Content" ObjectID="_1606243428" r:id="rId119"/>
        </w:object>
      </w:r>
      <w:r w:rsidR="00C964D6" w:rsidRPr="00BE2D28">
        <w:t xml:space="preserve"> из</w:t>
      </w:r>
      <w:proofErr w:type="gramEnd"/>
      <w:r w:rsidR="00C964D6" w:rsidRPr="00BE2D28">
        <w:t xml:space="preserve"> соображений достижения компромисса между величиной коэффициента усиления и его стабильностью, рассчитаем</w:t>
      </w:r>
      <w:r w:rsidR="00FC210C">
        <w:t xml:space="preserve"> эти сопротивления по формулам </w:t>
      </w:r>
    </w:p>
    <w:p w:rsidR="00FC210C" w:rsidRPr="00FC210C" w:rsidRDefault="00FC210C" w:rsidP="00FC210C">
      <w:pPr>
        <w:pStyle w:val="a5"/>
      </w:pPr>
    </w:p>
    <w:p w:rsidR="00FC210C" w:rsidRDefault="00FC210C" w:rsidP="00FC210C">
      <w:pPr>
        <w:jc w:val="center"/>
        <w:rPr>
          <w:sz w:val="28"/>
          <w:szCs w:val="28"/>
        </w:rPr>
      </w:pPr>
      <w:r w:rsidRPr="00FC210C">
        <w:rPr>
          <w:position w:val="-38"/>
          <w:sz w:val="28"/>
          <w:szCs w:val="28"/>
        </w:rPr>
        <w:object w:dxaOrig="5679" w:dyaOrig="900">
          <v:shape id="_x0000_i1078" type="#_x0000_t75" style="width:283.95pt;height:44.85pt" o:ole="">
            <v:imagedata r:id="rId120" o:title=""/>
          </v:shape>
          <o:OLEObject Type="Embed" ProgID="Equation.DSMT4" ShapeID="_x0000_i1078" DrawAspect="Content" ObjectID="_1606243429" r:id="rId121"/>
        </w:object>
      </w:r>
    </w:p>
    <w:p w:rsidR="00FC210C" w:rsidRDefault="00C964D6" w:rsidP="00FC210C">
      <w:pPr>
        <w:pStyle w:val="a5"/>
        <w:numPr>
          <w:ilvl w:val="0"/>
          <w:numId w:val="17"/>
        </w:numPr>
        <w:rPr>
          <w:i/>
          <w:szCs w:val="28"/>
        </w:rPr>
      </w:pPr>
      <w:r w:rsidRPr="00FC210C">
        <w:rPr>
          <w:i/>
        </w:rPr>
        <w:t>Расчет сопротивлений делителя напряжения</w:t>
      </w:r>
      <w:r w:rsidR="00F37AB5" w:rsidRPr="00FC210C">
        <w:rPr>
          <w:i/>
        </w:rPr>
        <w:t xml:space="preserve"> </w:t>
      </w:r>
      <w:r w:rsidRPr="00FC210C">
        <w:rPr>
          <w:i/>
        </w:rPr>
        <w:t>в цепи базы</w:t>
      </w:r>
    </w:p>
    <w:p w:rsidR="00FC210C" w:rsidRPr="00FC210C" w:rsidRDefault="00FC210C" w:rsidP="00FC210C">
      <w:pPr>
        <w:pStyle w:val="a5"/>
        <w:ind w:firstLine="0"/>
        <w:rPr>
          <w:i/>
          <w:szCs w:val="28"/>
        </w:rPr>
      </w:pPr>
    </w:p>
    <w:p w:rsidR="00C964D6" w:rsidRDefault="00C964D6" w:rsidP="00FC210C">
      <w:pPr>
        <w:pStyle w:val="a5"/>
      </w:pPr>
      <w:r w:rsidRPr="00E45AC3">
        <w:t>Сопротивления делителя напряжения рассчитаем, предполагая, что коэффициент усиления тока базы равен с</w:t>
      </w:r>
      <w:r>
        <w:t>реднему геометрическому между ег</w:t>
      </w:r>
      <w:r w:rsidRPr="00E45AC3">
        <w:t xml:space="preserve">о допустимыми минимальным и максимальным значениями </w:t>
      </w:r>
    </w:p>
    <w:p w:rsidR="00FC210C" w:rsidRPr="00E45AC3" w:rsidRDefault="00FC210C" w:rsidP="00FC210C">
      <w:pPr>
        <w:pStyle w:val="a5"/>
      </w:pPr>
    </w:p>
    <w:p w:rsidR="00C964D6" w:rsidRDefault="00FC210C" w:rsidP="00FC210C">
      <w:pPr>
        <w:pStyle w:val="a5"/>
        <w:jc w:val="center"/>
      </w:pPr>
      <w:r w:rsidRPr="00DD642A">
        <w:rPr>
          <w:position w:val="-14"/>
        </w:rPr>
        <w:object w:dxaOrig="3940" w:dyaOrig="460">
          <v:shape id="_x0000_i1079" type="#_x0000_t75" style="width:197pt;height:23.1pt" o:ole="">
            <v:imagedata r:id="rId122" o:title=""/>
          </v:shape>
          <o:OLEObject Type="Embed" ProgID="Equation.DSMT4" ShapeID="_x0000_i1079" DrawAspect="Content" ObjectID="_1606243430" r:id="rId123"/>
        </w:object>
      </w:r>
    </w:p>
    <w:p w:rsidR="00FC210C" w:rsidRPr="00DD642A" w:rsidRDefault="00FC210C" w:rsidP="00FC210C">
      <w:pPr>
        <w:pStyle w:val="a5"/>
        <w:jc w:val="center"/>
      </w:pPr>
    </w:p>
    <w:p w:rsidR="00C964D6" w:rsidRDefault="00C964D6" w:rsidP="00FC210C">
      <w:pPr>
        <w:pStyle w:val="a5"/>
      </w:pPr>
      <w:r w:rsidRPr="00DD642A">
        <w:t xml:space="preserve">При таком значении β при найденном </w:t>
      </w:r>
      <w:proofErr w:type="gramStart"/>
      <w:r w:rsidRPr="00DD642A">
        <w:t xml:space="preserve">ранее </w:t>
      </w:r>
      <w:r w:rsidR="00FC210C" w:rsidRPr="00DD642A">
        <w:rPr>
          <w:position w:val="-12"/>
        </w:rPr>
        <w:object w:dxaOrig="1700" w:dyaOrig="380">
          <v:shape id="_x0000_i1080" type="#_x0000_t75" style="width:84.9pt;height:19pt" o:ole="">
            <v:imagedata r:id="rId124" o:title=""/>
          </v:shape>
          <o:OLEObject Type="Embed" ProgID="Equation.DSMT4" ShapeID="_x0000_i1080" DrawAspect="Content" ObjectID="_1606243431" r:id="rId125"/>
        </w:object>
      </w:r>
      <w:r w:rsidR="00FC210C" w:rsidRPr="00FC210C">
        <w:t xml:space="preserve"> </w:t>
      </w:r>
      <w:r w:rsidRPr="00DD642A">
        <w:t>находим</w:t>
      </w:r>
      <w:proofErr w:type="gramEnd"/>
      <w:r w:rsidRPr="00DD642A">
        <w:t xml:space="preserve"> постоянный ток базы в рабочей точке</w:t>
      </w:r>
    </w:p>
    <w:p w:rsidR="00FC210C" w:rsidRPr="00DD642A" w:rsidRDefault="00FC210C" w:rsidP="00FC210C">
      <w:pPr>
        <w:pStyle w:val="a5"/>
      </w:pPr>
    </w:p>
    <w:p w:rsidR="00C964D6" w:rsidRDefault="00FC210C" w:rsidP="00FC210C">
      <w:pPr>
        <w:pStyle w:val="a5"/>
        <w:jc w:val="center"/>
      </w:pPr>
      <w:r w:rsidRPr="00DD642A">
        <w:rPr>
          <w:position w:val="-32"/>
        </w:rPr>
        <w:object w:dxaOrig="4140" w:dyaOrig="820">
          <v:shape id="_x0000_i1081" type="#_x0000_t75" style="width:207.2pt;height:40.75pt" o:ole="">
            <v:imagedata r:id="rId126" o:title=""/>
          </v:shape>
          <o:OLEObject Type="Embed" ProgID="Equation.DSMT4" ShapeID="_x0000_i1081" DrawAspect="Content" ObjectID="_1606243432" r:id="rId127"/>
        </w:object>
      </w:r>
    </w:p>
    <w:p w:rsidR="00FC210C" w:rsidRPr="00DD642A" w:rsidRDefault="00FC210C" w:rsidP="00FC210C">
      <w:pPr>
        <w:pStyle w:val="a5"/>
        <w:jc w:val="center"/>
      </w:pPr>
    </w:p>
    <w:p w:rsidR="00C964D6" w:rsidRDefault="00C964D6" w:rsidP="00FC210C">
      <w:pPr>
        <w:pStyle w:val="a5"/>
      </w:pPr>
      <w:r w:rsidRPr="00DD642A">
        <w:t xml:space="preserve">Используя результат </w:t>
      </w:r>
      <w:proofErr w:type="gramStart"/>
      <w:r w:rsidRPr="00DD642A">
        <w:t xml:space="preserve">расчёта </w:t>
      </w:r>
      <w:r w:rsidR="00FC210C" w:rsidRPr="008A2D82">
        <w:rPr>
          <w:position w:val="-12"/>
        </w:rPr>
        <w:object w:dxaOrig="1860" w:dyaOrig="380">
          <v:shape id="_x0000_i1082" type="#_x0000_t75" style="width:93.1pt;height:19pt" o:ole="">
            <v:imagedata r:id="rId128" o:title=""/>
          </v:shape>
          <o:OLEObject Type="Embed" ProgID="Equation.DSMT4" ShapeID="_x0000_i1082" DrawAspect="Content" ObjectID="_1606243433" r:id="rId129"/>
        </w:object>
      </w:r>
      <w:r w:rsidRPr="008A2D82">
        <w:t>,</w:t>
      </w:r>
      <w:proofErr w:type="gramEnd"/>
      <w:r w:rsidRPr="00DD642A">
        <w:t xml:space="preserve"> находим падение напряжения на сопротивлении эмиттерного автосмещения</w:t>
      </w:r>
    </w:p>
    <w:p w:rsidR="00FC210C" w:rsidRPr="00DD642A" w:rsidRDefault="00FC210C" w:rsidP="00FC210C">
      <w:pPr>
        <w:pStyle w:val="a5"/>
      </w:pPr>
    </w:p>
    <w:p w:rsidR="00C964D6" w:rsidRDefault="00FC210C" w:rsidP="00FC210C">
      <w:pPr>
        <w:pStyle w:val="a5"/>
        <w:jc w:val="center"/>
      </w:pPr>
      <w:r w:rsidRPr="00DD642A">
        <w:rPr>
          <w:position w:val="-14"/>
        </w:rPr>
        <w:object w:dxaOrig="7520" w:dyaOrig="460">
          <v:shape id="_x0000_i1083" type="#_x0000_t75" style="width:388.05pt;height:23.75pt" o:ole="">
            <v:imagedata r:id="rId130" o:title=""/>
          </v:shape>
          <o:OLEObject Type="Embed" ProgID="Equation.DSMT4" ShapeID="_x0000_i1083" DrawAspect="Content" ObjectID="_1606243434" r:id="rId131"/>
        </w:object>
      </w:r>
    </w:p>
    <w:p w:rsidR="00FC210C" w:rsidRPr="00DD642A" w:rsidRDefault="00FC210C" w:rsidP="00FC210C">
      <w:pPr>
        <w:pStyle w:val="a5"/>
      </w:pPr>
    </w:p>
    <w:p w:rsidR="00C964D6" w:rsidRDefault="00C964D6" w:rsidP="00FC210C">
      <w:pPr>
        <w:pStyle w:val="a5"/>
      </w:pPr>
      <w:r w:rsidRPr="00DD642A">
        <w:t>По</w:t>
      </w:r>
      <w:r w:rsidR="00F37AB5">
        <w:t xml:space="preserve"> </w:t>
      </w:r>
      <w:r w:rsidRPr="00DD642A">
        <w:t>входной</w:t>
      </w:r>
      <w:r w:rsidR="00F37AB5">
        <w:t xml:space="preserve"> </w:t>
      </w:r>
      <w:r w:rsidRPr="00DD642A">
        <w:t>или проходной</w:t>
      </w:r>
      <w:r w:rsidR="00FC210C" w:rsidRPr="00FC210C">
        <w:t xml:space="preserve"> </w:t>
      </w:r>
      <w:proofErr w:type="gramStart"/>
      <w:r w:rsidRPr="00DD642A">
        <w:t>характеристике</w:t>
      </w:r>
      <w:r w:rsidR="00FC210C">
        <w:t xml:space="preserve"> </w:t>
      </w:r>
      <w:r w:rsidRPr="00DD642A">
        <w:t xml:space="preserve"> транзистора</w:t>
      </w:r>
      <w:proofErr w:type="gramEnd"/>
      <w:r w:rsidR="00FC210C">
        <w:t xml:space="preserve"> </w:t>
      </w:r>
      <w:r w:rsidRPr="00DD642A">
        <w:t xml:space="preserve">находим напряжение </w:t>
      </w:r>
      <w:r w:rsidRPr="00DD642A">
        <w:rPr>
          <w:position w:val="-12"/>
        </w:rPr>
        <w:object w:dxaOrig="520" w:dyaOrig="380">
          <v:shape id="_x0000_i1084" type="#_x0000_t75" style="width:25.8pt;height:19pt" o:ole="">
            <v:imagedata r:id="rId132" o:title=""/>
          </v:shape>
          <o:OLEObject Type="Embed" ProgID="Equation.DSMT4" ShapeID="_x0000_i1084" DrawAspect="Content" ObjectID="_1606243435" r:id="rId133"/>
        </w:object>
      </w:r>
      <w:r w:rsidRPr="00DD642A">
        <w:t xml:space="preserve"> между базой и эмиттером транзистора в рабочей точке и по формуле</w:t>
      </w:r>
      <w:r w:rsidR="00FC210C">
        <w:t xml:space="preserve"> </w:t>
      </w:r>
      <w:r w:rsidRPr="00931EFC">
        <w:rPr>
          <w:color w:val="0000FF"/>
          <w:position w:val="-12"/>
        </w:rPr>
        <w:object w:dxaOrig="1740" w:dyaOrig="380">
          <v:shape id="_x0000_i1085" type="#_x0000_t75" style="width:86.2pt;height:18.35pt" o:ole="">
            <v:imagedata r:id="rId134" o:title=""/>
          </v:shape>
          <o:OLEObject Type="Embed" ProgID="Equation.DSMT4" ShapeID="_x0000_i1085" DrawAspect="Content" ObjectID="_1606243436" r:id="rId135"/>
        </w:object>
      </w:r>
      <w:r w:rsidR="00FC210C" w:rsidRPr="00FC210C">
        <w:t xml:space="preserve">, </w:t>
      </w:r>
      <w:r w:rsidR="00FC210C">
        <w:t xml:space="preserve">и </w:t>
      </w:r>
      <w:r w:rsidRPr="00DD642A">
        <w:t>рассчитываем</w:t>
      </w:r>
      <w:r w:rsidR="00F37AB5">
        <w:t xml:space="preserve"> </w:t>
      </w:r>
      <w:r w:rsidRPr="00DD642A">
        <w:t>требуемое напряжение на базе транзистора.</w:t>
      </w:r>
    </w:p>
    <w:p w:rsidR="00C964D6" w:rsidRPr="00DD642A" w:rsidRDefault="00C964D6" w:rsidP="00FC210C">
      <w:pPr>
        <w:pStyle w:val="a5"/>
      </w:pPr>
      <w:r>
        <w:t xml:space="preserve">Если в справочных данных не приведены статические входные и проходные характеристики, то для кремниевых БТ полагаем, </w:t>
      </w:r>
      <w:proofErr w:type="gramStart"/>
      <w:r>
        <w:t xml:space="preserve">что </w:t>
      </w:r>
      <w:r w:rsidRPr="00DD642A">
        <w:rPr>
          <w:position w:val="-12"/>
        </w:rPr>
        <w:object w:dxaOrig="1440" w:dyaOrig="380">
          <v:shape id="_x0000_i1086" type="#_x0000_t75" style="width:1in;height:19pt" o:ole="">
            <v:imagedata r:id="rId136" o:title=""/>
          </v:shape>
          <o:OLEObject Type="Embed" ProgID="Equation.DSMT4" ShapeID="_x0000_i1086" DrawAspect="Content" ObjectID="_1606243437" r:id="rId137"/>
        </w:object>
      </w:r>
      <w:r>
        <w:t>,</w:t>
      </w:r>
      <w:proofErr w:type="gramEnd"/>
      <w:r>
        <w:t xml:space="preserve"> а для германиевых – 0,25 В.</w:t>
      </w:r>
    </w:p>
    <w:p w:rsidR="00C964D6" w:rsidRDefault="00C964D6" w:rsidP="00FC210C">
      <w:pPr>
        <w:pStyle w:val="a5"/>
      </w:pPr>
      <w:r w:rsidRPr="00E11EEE">
        <w:t>Таким образом,</w:t>
      </w:r>
    </w:p>
    <w:p w:rsidR="00FC210C" w:rsidRPr="00E11EEE" w:rsidRDefault="00FC210C" w:rsidP="00FC210C">
      <w:pPr>
        <w:pStyle w:val="a5"/>
      </w:pPr>
    </w:p>
    <w:p w:rsidR="00FC210C" w:rsidRPr="00E11EEE" w:rsidRDefault="00FC210C" w:rsidP="00FC210C">
      <w:pPr>
        <w:pStyle w:val="a5"/>
        <w:jc w:val="center"/>
      </w:pPr>
      <w:r w:rsidRPr="00E11EEE">
        <w:rPr>
          <w:position w:val="-12"/>
        </w:rPr>
        <w:object w:dxaOrig="4459" w:dyaOrig="380">
          <v:shape id="_x0000_i1087" type="#_x0000_t75" style="width:222.05pt;height:18.35pt" o:ole="">
            <v:imagedata r:id="rId138" o:title=""/>
          </v:shape>
          <o:OLEObject Type="Embed" ProgID="Equation.DSMT4" ShapeID="_x0000_i1087" DrawAspect="Content" ObjectID="_1606243438" r:id="rId139"/>
        </w:object>
      </w:r>
    </w:p>
    <w:p w:rsidR="00FC210C" w:rsidRDefault="00FC210C" w:rsidP="00FC210C">
      <w:pPr>
        <w:pStyle w:val="a5"/>
        <w:ind w:firstLine="0"/>
      </w:pPr>
    </w:p>
    <w:p w:rsidR="00C964D6" w:rsidRPr="00E11EEE" w:rsidRDefault="00C964D6" w:rsidP="00FC210C">
      <w:pPr>
        <w:pStyle w:val="a5"/>
      </w:pPr>
      <w:r w:rsidRPr="00E11EEE">
        <w:lastRenderedPageBreak/>
        <w:t xml:space="preserve">Используя законы Ома и Кирхгоффа, сопротивления </w:t>
      </w:r>
      <w:proofErr w:type="gramStart"/>
      <w:r w:rsidRPr="00E11EEE">
        <w:t xml:space="preserve">делителя </w:t>
      </w:r>
      <w:r w:rsidRPr="00E11EEE">
        <w:rPr>
          <w:position w:val="-16"/>
        </w:rPr>
        <w:object w:dxaOrig="460" w:dyaOrig="420">
          <v:shape id="_x0000_i1088" type="#_x0000_t75" style="width:23.1pt;height:21.05pt" o:ole="">
            <v:imagedata r:id="rId140" o:title=""/>
          </v:shape>
          <o:OLEObject Type="Embed" ProgID="Equation.DSMT4" ShapeID="_x0000_i1088" DrawAspect="Content" ObjectID="_1606243439" r:id="rId141"/>
        </w:object>
      </w:r>
      <w:r w:rsidRPr="00E11EEE">
        <w:t xml:space="preserve"> и</w:t>
      </w:r>
      <w:proofErr w:type="gramEnd"/>
      <w:r w:rsidRPr="00E11EEE">
        <w:t xml:space="preserve"> </w:t>
      </w:r>
      <w:r w:rsidRPr="00E11EEE">
        <w:rPr>
          <w:position w:val="-16"/>
        </w:rPr>
        <w:object w:dxaOrig="480" w:dyaOrig="420">
          <v:shape id="_x0000_i1089" type="#_x0000_t75" style="width:23.75pt;height:21.05pt" o:ole="">
            <v:imagedata r:id="rId142" o:title=""/>
          </v:shape>
          <o:OLEObject Type="Embed" ProgID="Equation.DSMT4" ShapeID="_x0000_i1089" DrawAspect="Content" ObjectID="_1606243440" r:id="rId143"/>
        </w:object>
      </w:r>
      <w:r w:rsidR="00F37AB5">
        <w:t xml:space="preserve"> </w:t>
      </w:r>
      <w:r w:rsidRPr="00E11EEE">
        <w:t>находим по формулам</w:t>
      </w:r>
    </w:p>
    <w:p w:rsidR="00C964D6" w:rsidRPr="00E11EEE" w:rsidRDefault="00FC210C" w:rsidP="00FC210C">
      <w:pPr>
        <w:pStyle w:val="a5"/>
        <w:jc w:val="center"/>
      </w:pPr>
      <w:r w:rsidRPr="00E11EEE">
        <w:rPr>
          <w:position w:val="-38"/>
        </w:rPr>
        <w:object w:dxaOrig="4900" w:dyaOrig="820">
          <v:shape id="_x0000_i1090" type="#_x0000_t75" style="width:245.25pt;height:40.75pt" o:ole="">
            <v:imagedata r:id="rId144" o:title=""/>
          </v:shape>
          <o:OLEObject Type="Embed" ProgID="Equation.DSMT4" ShapeID="_x0000_i1090" DrawAspect="Content" ObjectID="_1606243441" r:id="rId145"/>
        </w:object>
      </w:r>
    </w:p>
    <w:p w:rsidR="00C964D6" w:rsidRDefault="00FC210C" w:rsidP="00FC210C">
      <w:pPr>
        <w:pStyle w:val="a5"/>
        <w:jc w:val="center"/>
      </w:pPr>
      <w:r w:rsidRPr="00E11EEE">
        <w:rPr>
          <w:position w:val="-38"/>
        </w:rPr>
        <w:object w:dxaOrig="6460" w:dyaOrig="820">
          <v:shape id="_x0000_i1091" type="#_x0000_t75" style="width:323.3pt;height:40.75pt" o:ole="">
            <v:imagedata r:id="rId146" o:title=""/>
          </v:shape>
          <o:OLEObject Type="Embed" ProgID="Equation.DSMT4" ShapeID="_x0000_i1091" DrawAspect="Content" ObjectID="_1606243442" r:id="rId147"/>
        </w:object>
      </w:r>
    </w:p>
    <w:p w:rsidR="00FC210C" w:rsidRPr="00E11EEE" w:rsidRDefault="00FC210C" w:rsidP="00FC210C">
      <w:pPr>
        <w:pStyle w:val="a5"/>
        <w:jc w:val="center"/>
      </w:pPr>
    </w:p>
    <w:p w:rsidR="00C964D6" w:rsidRPr="00955F6F" w:rsidRDefault="00C964D6" w:rsidP="00955F6F">
      <w:pPr>
        <w:pStyle w:val="a5"/>
      </w:pPr>
      <w:r w:rsidRPr="00E11EEE">
        <w:t>Таким образом, расчет параметров схемы рис. 8 по постоянным токам и напряжениям для среднего значения коэффициента усиления по току β и соответствующего ему по</w:t>
      </w:r>
      <w:r w:rsidR="00955F6F">
        <w:t>ложения рабочей точки завершён.</w:t>
      </w:r>
    </w:p>
    <w:p w:rsidR="00C964D6" w:rsidRPr="00955F6F" w:rsidRDefault="00C964D6" w:rsidP="00955F6F">
      <w:pPr>
        <w:pStyle w:val="2"/>
      </w:pPr>
      <w:bookmarkStart w:id="13" w:name="_Toc340695318"/>
      <w:r>
        <w:t>4</w:t>
      </w:r>
      <w:r w:rsidRPr="00E11EEE">
        <w:t>.3.</w:t>
      </w:r>
      <w:r>
        <w:t xml:space="preserve"> </w:t>
      </w:r>
      <w:r w:rsidRPr="00E11EEE">
        <w:t>Расчёт сквозного коэффициента усиления каскада на средних частотах</w:t>
      </w:r>
      <w:bookmarkEnd w:id="13"/>
    </w:p>
    <w:p w:rsidR="00C964D6" w:rsidRPr="00550854" w:rsidRDefault="00C964D6" w:rsidP="00955F6F">
      <w:pPr>
        <w:pStyle w:val="a5"/>
      </w:pPr>
      <w:r w:rsidRPr="00550854">
        <w:t>Для расчёта сквозного коэффициента усиления каскада</w:t>
      </w:r>
      <w:r w:rsidR="00F37AB5">
        <w:t xml:space="preserve"> </w:t>
      </w:r>
      <w:r w:rsidRPr="00550854">
        <w:t>построим его малосигнальную эквивалентную схему для средних частот.</w:t>
      </w:r>
    </w:p>
    <w:p w:rsidR="00C964D6" w:rsidRPr="00550854" w:rsidRDefault="00C964D6" w:rsidP="00955F6F">
      <w:pPr>
        <w:pStyle w:val="a5"/>
      </w:pPr>
      <w:r w:rsidRPr="00550854">
        <w:t>Эта схема показана на рис.9.</w:t>
      </w:r>
      <w:r w:rsidR="00F37AB5">
        <w:t xml:space="preserve"> </w:t>
      </w:r>
      <w:r w:rsidRPr="00550854">
        <w:t>В её состав входят малосигнальные параметры модели БТ. Для выбранной рабочей точки с использованием справочных данных они находятся по следующим формулам.</w:t>
      </w:r>
    </w:p>
    <w:p w:rsidR="00C964D6" w:rsidRDefault="00C964D6" w:rsidP="00955F6F">
      <w:pPr>
        <w:pStyle w:val="a5"/>
      </w:pPr>
      <w:r w:rsidRPr="00550854">
        <w:t>Крутизна проходной характеристики БТ по эмиттерному переходу</w:t>
      </w:r>
    </w:p>
    <w:p w:rsidR="00955F6F" w:rsidRPr="00550854" w:rsidRDefault="00955F6F" w:rsidP="00955F6F">
      <w:pPr>
        <w:pStyle w:val="a5"/>
      </w:pPr>
    </w:p>
    <w:p w:rsidR="00C964D6" w:rsidRDefault="00955F6F" w:rsidP="00955F6F">
      <w:pPr>
        <w:pStyle w:val="a5"/>
        <w:jc w:val="center"/>
      </w:pPr>
      <w:r w:rsidRPr="00550854">
        <w:rPr>
          <w:position w:val="-34"/>
        </w:rPr>
        <w:object w:dxaOrig="3940" w:dyaOrig="840">
          <v:shape id="_x0000_i1092" type="#_x0000_t75" style="width:197pt;height:42.1pt" o:ole="">
            <v:imagedata r:id="rId148" o:title=""/>
          </v:shape>
          <o:OLEObject Type="Embed" ProgID="Equation.DSMT4" ShapeID="_x0000_i1092" DrawAspect="Content" ObjectID="_1606243443" r:id="rId149"/>
        </w:object>
      </w:r>
    </w:p>
    <w:p w:rsidR="00955F6F" w:rsidRPr="00550854" w:rsidRDefault="00955F6F" w:rsidP="00955F6F">
      <w:pPr>
        <w:pStyle w:val="a5"/>
        <w:jc w:val="center"/>
      </w:pPr>
    </w:p>
    <w:p w:rsidR="00C964D6" w:rsidRPr="00550854" w:rsidRDefault="00C964D6" w:rsidP="00955F6F">
      <w:pPr>
        <w:pStyle w:val="a5"/>
      </w:pPr>
      <w:proofErr w:type="gramStart"/>
      <w:r w:rsidRPr="00550854">
        <w:t>где</w:t>
      </w:r>
      <w:r w:rsidR="00F37AB5">
        <w:t xml:space="preserve"> </w:t>
      </w:r>
      <w:r w:rsidRPr="00550854">
        <w:rPr>
          <w:position w:val="-12"/>
        </w:rPr>
        <w:object w:dxaOrig="1540" w:dyaOrig="440">
          <v:shape id="_x0000_i1093" type="#_x0000_t75" style="width:84.95pt;height:23.75pt" o:ole="">
            <v:imagedata r:id="rId150" o:title=""/>
          </v:shape>
          <o:OLEObject Type="Embed" ProgID="Equation.DSMT4" ShapeID="_x0000_i1093" DrawAspect="Content" ObjectID="_1606243444" r:id="rId151"/>
        </w:object>
      </w:r>
      <w:r w:rsidR="00955F6F">
        <w:t xml:space="preserve"> -</w:t>
      </w:r>
      <w:proofErr w:type="gramEnd"/>
      <w:r w:rsidR="00955F6F">
        <w:t xml:space="preserve"> тепловой потенциал</w:t>
      </w:r>
      <w:r w:rsidRPr="00550854">
        <w:t>. При абсолютной температуре</w:t>
      </w:r>
      <w:r w:rsidR="00F37AB5">
        <w:t xml:space="preserve"> </w:t>
      </w:r>
      <w:r w:rsidRPr="00550854">
        <w:rPr>
          <w:i/>
        </w:rPr>
        <w:t>Т°</w:t>
      </w:r>
      <w:r w:rsidRPr="00550854">
        <w:t xml:space="preserve"> = 290 К, которую можно принять за расчётную и при которой можно определять параметры модели транзистор</w:t>
      </w:r>
      <w:r w:rsidRPr="008A2D82">
        <w:t>а,</w:t>
      </w:r>
      <w:r w:rsidR="00955F6F">
        <w:t xml:space="preserve"> </w:t>
      </w:r>
      <w:r w:rsidRPr="00550854">
        <w:rPr>
          <w:position w:val="-12"/>
        </w:rPr>
        <w:object w:dxaOrig="1359" w:dyaOrig="380">
          <v:shape id="_x0000_i1094" type="#_x0000_t75" style="width:67.9pt;height:19pt" o:ole="">
            <v:imagedata r:id="rId152" o:title=""/>
          </v:shape>
          <o:OLEObject Type="Embed" ProgID="Equation.DSMT4" ShapeID="_x0000_i1094" DrawAspect="Content" ObjectID="_1606243445" r:id="rId153"/>
        </w:object>
      </w:r>
    </w:p>
    <w:p w:rsidR="00C964D6" w:rsidRDefault="00C964D6" w:rsidP="00955F6F">
      <w:pPr>
        <w:pStyle w:val="a5"/>
      </w:pPr>
      <w:r w:rsidRPr="00550854">
        <w:t>Сопротивление рекомбинации</w:t>
      </w:r>
      <w:r w:rsidR="00F37AB5">
        <w:t xml:space="preserve"> </w:t>
      </w:r>
    </w:p>
    <w:p w:rsidR="00955F6F" w:rsidRDefault="00955F6F" w:rsidP="00955F6F">
      <w:pPr>
        <w:pStyle w:val="a5"/>
        <w:rPr>
          <w:color w:val="0000FF"/>
        </w:rPr>
      </w:pPr>
    </w:p>
    <w:p w:rsidR="00C964D6" w:rsidRDefault="00955F6F" w:rsidP="00955F6F">
      <w:pPr>
        <w:pStyle w:val="a5"/>
        <w:jc w:val="center"/>
      </w:pPr>
      <w:r w:rsidRPr="00550854">
        <w:rPr>
          <w:position w:val="-34"/>
        </w:rPr>
        <w:object w:dxaOrig="3379" w:dyaOrig="780">
          <v:shape id="_x0000_i1095" type="#_x0000_t75" style="width:169.1pt;height:38.7pt" o:ole="">
            <v:imagedata r:id="rId154" o:title=""/>
          </v:shape>
          <o:OLEObject Type="Embed" ProgID="Equation.DSMT4" ShapeID="_x0000_i1095" DrawAspect="Content" ObjectID="_1606243446" r:id="rId155"/>
        </w:object>
      </w:r>
    </w:p>
    <w:p w:rsidR="00955F6F" w:rsidRPr="00550854" w:rsidRDefault="00955F6F" w:rsidP="00955F6F">
      <w:pPr>
        <w:pStyle w:val="a5"/>
        <w:jc w:val="center"/>
      </w:pPr>
    </w:p>
    <w:p w:rsidR="00C964D6" w:rsidRDefault="00C964D6" w:rsidP="00955F6F">
      <w:pPr>
        <w:pStyle w:val="a5"/>
      </w:pPr>
      <w:r w:rsidRPr="00550854">
        <w:t>Для расчёта сопротивления базы сначала находим ёмкость активной части коллекторного перехода транзистора</w:t>
      </w:r>
    </w:p>
    <w:p w:rsidR="00955F6F" w:rsidRPr="00550854" w:rsidRDefault="00955F6F" w:rsidP="00955F6F">
      <w:pPr>
        <w:pStyle w:val="a5"/>
      </w:pPr>
    </w:p>
    <w:p w:rsidR="00955F6F" w:rsidRDefault="00955F6F" w:rsidP="00955F6F">
      <w:pPr>
        <w:pStyle w:val="a5"/>
        <w:jc w:val="center"/>
      </w:pPr>
      <w:r w:rsidRPr="00550854">
        <w:rPr>
          <w:position w:val="-12"/>
        </w:rPr>
        <w:object w:dxaOrig="4500" w:dyaOrig="440">
          <v:shape id="_x0000_i1096" type="#_x0000_t75" style="width:224.75pt;height:21.75pt" o:ole="">
            <v:imagedata r:id="rId156" o:title=""/>
          </v:shape>
          <o:OLEObject Type="Embed" ProgID="Equation.DSMT4" ShapeID="_x0000_i1096" DrawAspect="Content" ObjectID="_1606243447" r:id="rId157"/>
        </w:object>
      </w:r>
    </w:p>
    <w:p w:rsidR="00955F6F" w:rsidRDefault="00955F6F" w:rsidP="00955F6F">
      <w:pPr>
        <w:pStyle w:val="a5"/>
      </w:pPr>
    </w:p>
    <w:p w:rsidR="00C964D6" w:rsidRDefault="00C964D6" w:rsidP="00955F6F">
      <w:pPr>
        <w:pStyle w:val="a5"/>
        <w:ind w:firstLine="0"/>
      </w:pPr>
      <w:r w:rsidRPr="00550854">
        <w:t>и затем рассчитываем сопротивление базы</w:t>
      </w:r>
    </w:p>
    <w:p w:rsidR="00955F6F" w:rsidRPr="00550854" w:rsidRDefault="00955F6F" w:rsidP="00955F6F">
      <w:pPr>
        <w:pStyle w:val="a5"/>
        <w:ind w:firstLine="0"/>
      </w:pPr>
    </w:p>
    <w:p w:rsidR="00C964D6" w:rsidRPr="00550854" w:rsidRDefault="00955F6F" w:rsidP="00955F6F">
      <w:pPr>
        <w:pStyle w:val="a5"/>
        <w:jc w:val="center"/>
      </w:pPr>
      <w:r w:rsidRPr="00550854">
        <w:rPr>
          <w:position w:val="-34"/>
        </w:rPr>
        <w:object w:dxaOrig="4160" w:dyaOrig="840">
          <v:shape id="_x0000_i1097" type="#_x0000_t75" style="width:208.6pt;height:42.1pt" o:ole="">
            <v:imagedata r:id="rId158" o:title=""/>
          </v:shape>
          <o:OLEObject Type="Embed" ProgID="Equation.DSMT4" ShapeID="_x0000_i1097" DrawAspect="Content" ObjectID="_1606243448" r:id="rId159"/>
        </w:object>
      </w:r>
    </w:p>
    <w:p w:rsidR="00C964D6" w:rsidRPr="00550854" w:rsidRDefault="00C964D6" w:rsidP="00955F6F">
      <w:pPr>
        <w:pStyle w:val="a5"/>
      </w:pPr>
      <w:r w:rsidRPr="00550854">
        <w:lastRenderedPageBreak/>
        <w:t xml:space="preserve">Выходное сопротивление </w:t>
      </w:r>
      <w:proofErr w:type="gramStart"/>
      <w:r w:rsidRPr="00550854">
        <w:t xml:space="preserve">БТ </w:t>
      </w:r>
      <w:r w:rsidRPr="00550854">
        <w:rPr>
          <w:position w:val="-12"/>
        </w:rPr>
        <w:object w:dxaOrig="340" w:dyaOrig="380">
          <v:shape id="_x0000_i1098" type="#_x0000_t75" style="width:21.05pt;height:23.1pt" o:ole="">
            <v:imagedata r:id="rId160" o:title=""/>
          </v:shape>
          <o:OLEObject Type="Embed" ProgID="Equation.DSMT4" ShapeID="_x0000_i1098" DrawAspect="Content" ObjectID="_1606243449" r:id="rId161"/>
        </w:object>
      </w:r>
      <w:r w:rsidRPr="00550854">
        <w:t xml:space="preserve"> находится</w:t>
      </w:r>
      <w:proofErr w:type="gramEnd"/>
      <w:r w:rsidRPr="00550854">
        <w:t xml:space="preserve"> по его выходной характеристике в рабочей точке. Если выходной характеристики в справочнике не приводится, то считаем, что </w:t>
      </w:r>
      <w:r w:rsidRPr="00550854">
        <w:rPr>
          <w:position w:val="-12"/>
        </w:rPr>
        <w:object w:dxaOrig="1060" w:dyaOrig="380">
          <v:shape id="_x0000_i1099" type="#_x0000_t75" style="width:65.2pt;height:23.1pt" o:ole="">
            <v:imagedata r:id="rId162" o:title=""/>
          </v:shape>
          <o:OLEObject Type="Embed" ProgID="Equation.DSMT4" ShapeID="_x0000_i1099" DrawAspect="Content" ObjectID="_1606243450" r:id="rId163"/>
        </w:object>
      </w:r>
      <w:r w:rsidRPr="00550854">
        <w:t xml:space="preserve"> </w:t>
      </w:r>
    </w:p>
    <w:p w:rsidR="00C964D6" w:rsidRPr="00550854" w:rsidRDefault="00C964D6" w:rsidP="00955F6F">
      <w:pPr>
        <w:pStyle w:val="a5"/>
      </w:pPr>
    </w:p>
    <w:p w:rsidR="00C964D6" w:rsidRPr="00550854" w:rsidRDefault="00C964D6" w:rsidP="00D86A50">
      <w:pPr>
        <w:pStyle w:val="a5"/>
        <w:jc w:val="center"/>
      </w:pPr>
      <w:r w:rsidRPr="00550854">
        <w:rPr>
          <w:noProof/>
          <w:lang w:eastAsia="ru-RU"/>
        </w:rPr>
        <w:drawing>
          <wp:inline distT="0" distB="0" distL="0" distR="0" wp14:anchorId="1A71F1F9" wp14:editId="205CADEF">
            <wp:extent cx="4591050" cy="981075"/>
            <wp:effectExtent l="0" t="0" r="0" b="9525"/>
            <wp:docPr id="14" name="Рисунок 1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2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86A50" w:rsidRDefault="00C964D6" w:rsidP="00D86A50">
      <w:pPr>
        <w:pStyle w:val="aa"/>
        <w:rPr>
          <w:i/>
          <w:sz w:val="24"/>
        </w:rPr>
      </w:pPr>
      <w:r w:rsidRPr="00D86A50">
        <w:rPr>
          <w:i/>
          <w:sz w:val="24"/>
        </w:rPr>
        <w:t>Рис. 9. Малосигнальная эквивалентная схема усилительного каскада рис.6</w:t>
      </w:r>
      <w:r w:rsidR="00F37AB5" w:rsidRPr="00D86A50">
        <w:rPr>
          <w:i/>
          <w:sz w:val="24"/>
        </w:rPr>
        <w:t xml:space="preserve"> </w:t>
      </w:r>
      <w:r w:rsidRPr="00D86A50">
        <w:rPr>
          <w:i/>
          <w:sz w:val="24"/>
        </w:rPr>
        <w:t>для средних частот</w:t>
      </w:r>
      <w:r w:rsidR="00D86A50">
        <w:rPr>
          <w:i/>
          <w:sz w:val="24"/>
        </w:rPr>
        <w:t>.</w:t>
      </w:r>
    </w:p>
    <w:p w:rsidR="00C964D6" w:rsidRPr="00931EFC" w:rsidRDefault="00C964D6" w:rsidP="00955F6F">
      <w:pPr>
        <w:pStyle w:val="a5"/>
        <w:rPr>
          <w:color w:val="0000FF"/>
          <w:sz w:val="26"/>
        </w:rPr>
      </w:pPr>
    </w:p>
    <w:p w:rsidR="00C964D6" w:rsidRDefault="00C964D6" w:rsidP="00955F6F">
      <w:pPr>
        <w:pStyle w:val="a5"/>
      </w:pPr>
      <w:r w:rsidRPr="00550854">
        <w:t xml:space="preserve">В схеме рис.9 влияние делителя постоянного напряжения в цепи базы на коэффициент усиления учтено включением параллельно входу транзистора входного </w:t>
      </w:r>
      <w:proofErr w:type="gramStart"/>
      <w:r w:rsidRPr="00550854">
        <w:t xml:space="preserve">сопротивления </w:t>
      </w:r>
      <w:r w:rsidRPr="00550854">
        <w:rPr>
          <w:position w:val="-12"/>
        </w:rPr>
        <w:object w:dxaOrig="360" w:dyaOrig="380">
          <v:shape id="_x0000_i1100" type="#_x0000_t75" style="width:18.35pt;height:19pt" o:ole="">
            <v:imagedata r:id="rId165" o:title=""/>
          </v:shape>
          <o:OLEObject Type="Embed" ProgID="Equation.DSMT4" ShapeID="_x0000_i1100" DrawAspect="Content" ObjectID="_1606243451" r:id="rId166"/>
        </w:object>
      </w:r>
      <w:r w:rsidRPr="00550854">
        <w:t xml:space="preserve"> этого</w:t>
      </w:r>
      <w:proofErr w:type="gramEnd"/>
      <w:r w:rsidRPr="00550854">
        <w:t xml:space="preserve"> делителя по высоким частотам. Оно выражается через ранее найденные сопротивления делителя по формуле</w:t>
      </w:r>
    </w:p>
    <w:p w:rsidR="00D86A50" w:rsidRPr="00D1788D" w:rsidRDefault="00D86A50" w:rsidP="00955F6F">
      <w:pPr>
        <w:pStyle w:val="a5"/>
      </w:pPr>
    </w:p>
    <w:p w:rsidR="00C964D6" w:rsidRPr="00550854" w:rsidRDefault="00D86A50" w:rsidP="00D86A50">
      <w:pPr>
        <w:pStyle w:val="a5"/>
        <w:jc w:val="center"/>
      </w:pPr>
      <w:r w:rsidRPr="00550854">
        <w:rPr>
          <w:position w:val="-38"/>
        </w:rPr>
        <w:object w:dxaOrig="5000" w:dyaOrig="859">
          <v:shape id="_x0000_i1101" type="#_x0000_t75" style="width:250pt;height:42.8pt" o:ole="">
            <v:imagedata r:id="rId167" o:title=""/>
          </v:shape>
          <o:OLEObject Type="Embed" ProgID="Equation.DSMT4" ShapeID="_x0000_i1101" DrawAspect="Content" ObjectID="_1606243452" r:id="rId168"/>
        </w:objec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Default="00C964D6" w:rsidP="00955F6F">
      <w:pPr>
        <w:pStyle w:val="a5"/>
      </w:pPr>
      <w:r w:rsidRPr="009B658E">
        <w:t>Для удобства дальнейшего расчёта перейдём от эквивалентной схемы каскада, показанной на рис. 9, к упрощенной эквивалентной схеме.</w:t>
      </w:r>
      <w:r w:rsidR="00F37AB5">
        <w:t xml:space="preserve"> </w:t>
      </w:r>
      <w:r w:rsidRPr="009B658E">
        <w:t>Заменяя источник сигнала эквивалентным источником, в параметрах которого</w:t>
      </w:r>
      <w:r w:rsidR="00F37AB5">
        <w:t xml:space="preserve"> </w:t>
      </w:r>
      <w:r w:rsidRPr="009B658E">
        <w:t>учтено</w:t>
      </w:r>
      <w:r w:rsidR="00F37AB5">
        <w:t xml:space="preserve"> </w:t>
      </w:r>
      <w:proofErr w:type="gramStart"/>
      <w:r w:rsidRPr="009B658E">
        <w:t xml:space="preserve">влияние </w:t>
      </w:r>
      <w:r w:rsidRPr="009B658E">
        <w:rPr>
          <w:position w:val="-12"/>
        </w:rPr>
        <w:object w:dxaOrig="360" w:dyaOrig="380">
          <v:shape id="_x0000_i1102" type="#_x0000_t75" style="width:18.35pt;height:19pt" o:ole="">
            <v:imagedata r:id="rId169" o:title=""/>
          </v:shape>
          <o:OLEObject Type="Embed" ProgID="Equation.DSMT4" ShapeID="_x0000_i1102" DrawAspect="Content" ObjectID="_1606243453" r:id="rId170"/>
        </w:object>
      </w:r>
      <w:r>
        <w:t xml:space="preserve"> </w:t>
      </w:r>
      <w:r w:rsidRPr="009B658E">
        <w:t>на</w:t>
      </w:r>
      <w:proofErr w:type="gramEnd"/>
      <w:r w:rsidRPr="009B658E">
        <w:t xml:space="preserve"> входное напряжение транзистора, и вводя полное сопротивление нагрузки в цепи коллектора </w:t>
      </w:r>
    </w:p>
    <w:p w:rsidR="00D86A50" w:rsidRPr="009B658E" w:rsidRDefault="00D86A50" w:rsidP="00955F6F">
      <w:pPr>
        <w:pStyle w:val="a5"/>
      </w:pPr>
    </w:p>
    <w:p w:rsidR="00C964D6" w:rsidRDefault="00D86A50" w:rsidP="00D86A50">
      <w:pPr>
        <w:pStyle w:val="a5"/>
        <w:jc w:val="center"/>
      </w:pPr>
      <w:r w:rsidRPr="009B658E">
        <w:rPr>
          <w:position w:val="-36"/>
        </w:rPr>
        <w:object w:dxaOrig="7040" w:dyaOrig="940">
          <v:shape id="_x0000_i1103" type="#_x0000_t75" style="width:352pt;height:46.85pt" o:ole="">
            <v:imagedata r:id="rId171" o:title=""/>
          </v:shape>
          <o:OLEObject Type="Embed" ProgID="Equation.DSMT4" ShapeID="_x0000_i1103" DrawAspect="Content" ObjectID="_1606243454" r:id="rId172"/>
        </w:object>
      </w:r>
    </w:p>
    <w:p w:rsidR="00D86A50" w:rsidRPr="009B658E" w:rsidRDefault="00D86A50" w:rsidP="00D86A50">
      <w:pPr>
        <w:pStyle w:val="a5"/>
        <w:jc w:val="center"/>
      </w:pPr>
    </w:p>
    <w:p w:rsidR="00C964D6" w:rsidRPr="009B658E" w:rsidRDefault="00C964D6" w:rsidP="00955F6F">
      <w:pPr>
        <w:pStyle w:val="a5"/>
      </w:pPr>
      <w:r w:rsidRPr="009B658E">
        <w:t>получим эквивалентную схему, показанную на рис. 10.</w: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Pr="00931EFC" w:rsidRDefault="00C964D6" w:rsidP="00D86A50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 wp14:anchorId="1E896073" wp14:editId="1745DF37">
            <wp:extent cx="3790950" cy="1200150"/>
            <wp:effectExtent l="0" t="0" r="0" b="0"/>
            <wp:docPr id="13" name="Рисунок 1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3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86A50" w:rsidRDefault="00C964D6" w:rsidP="00D86A50">
      <w:pPr>
        <w:pStyle w:val="aa"/>
        <w:rPr>
          <w:i/>
          <w:sz w:val="24"/>
        </w:rPr>
      </w:pPr>
      <w:r w:rsidRPr="00D86A50">
        <w:rPr>
          <w:i/>
          <w:sz w:val="24"/>
        </w:rPr>
        <w:t>Рис.10. Преобразованная малосигнальная эквивалентная схема усилительного каскада для средних частот</w:t>
      </w:r>
      <w:r w:rsidR="00D86A50" w:rsidRPr="00D86A50">
        <w:rPr>
          <w:i/>
          <w:sz w:val="24"/>
        </w:rPr>
        <w:t>/</w: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D86A50" w:rsidRDefault="00D86A50" w:rsidP="00955F6F">
      <w:pPr>
        <w:pStyle w:val="a5"/>
      </w:pPr>
    </w:p>
    <w:p w:rsidR="00D86A50" w:rsidRDefault="00D86A50" w:rsidP="00955F6F">
      <w:pPr>
        <w:pStyle w:val="a5"/>
      </w:pPr>
    </w:p>
    <w:p w:rsidR="00C964D6" w:rsidRDefault="00C964D6" w:rsidP="00955F6F">
      <w:pPr>
        <w:pStyle w:val="a5"/>
      </w:pPr>
      <w:r w:rsidRPr="009B658E">
        <w:lastRenderedPageBreak/>
        <w:t>В этой схеме:</w:t>
      </w:r>
    </w:p>
    <w:p w:rsidR="00D86A50" w:rsidRDefault="00D86A50" w:rsidP="00955F6F">
      <w:pPr>
        <w:pStyle w:val="a5"/>
      </w:pPr>
    </w:p>
    <w:p w:rsidR="00C964D6" w:rsidRPr="009B658E" w:rsidRDefault="00D86A50" w:rsidP="00D86A50">
      <w:pPr>
        <w:pStyle w:val="a5"/>
        <w:jc w:val="center"/>
      </w:pPr>
      <w:r w:rsidRPr="00D86A50">
        <w:rPr>
          <w:position w:val="-40"/>
        </w:rPr>
        <w:object w:dxaOrig="4620" w:dyaOrig="940">
          <v:shape id="_x0000_i1104" type="#_x0000_t75" style="width:227.55pt;height:46.2pt" o:ole="">
            <v:imagedata r:id="rId174" o:title=""/>
          </v:shape>
          <o:OLEObject Type="Embed" ProgID="Equation.DSMT4" ShapeID="_x0000_i1104" DrawAspect="Content" ObjectID="_1606243455" r:id="rId175"/>
        </w:object>
      </w:r>
      <w:r w:rsidR="00C964D6">
        <w:t>,</w:t>
      </w:r>
    </w:p>
    <w:p w:rsidR="00C964D6" w:rsidRPr="009B658E" w:rsidRDefault="00C964D6" w:rsidP="00955F6F">
      <w:pPr>
        <w:pStyle w:val="a5"/>
      </w:pPr>
      <w:r w:rsidRPr="009B658E">
        <w:t>где</w:t>
      </w:r>
    </w:p>
    <w:p w:rsidR="00C964D6" w:rsidRPr="009B658E" w:rsidRDefault="00D86A50" w:rsidP="00D86A50">
      <w:pPr>
        <w:pStyle w:val="a5"/>
        <w:jc w:val="center"/>
      </w:pPr>
      <w:r w:rsidRPr="009B658E">
        <w:rPr>
          <w:position w:val="-34"/>
        </w:rPr>
        <w:object w:dxaOrig="4660" w:dyaOrig="840">
          <v:shape id="_x0000_i1105" type="#_x0000_t75" style="width:233pt;height:42.1pt" o:ole="">
            <v:imagedata r:id="rId176" o:title=""/>
          </v:shape>
          <o:OLEObject Type="Embed" ProgID="Equation.DSMT4" ShapeID="_x0000_i1105" DrawAspect="Content" ObjectID="_1606243456" r:id="rId177"/>
        </w:objec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Default="00C964D6" w:rsidP="00955F6F">
      <w:pPr>
        <w:pStyle w:val="a5"/>
      </w:pPr>
      <w:r>
        <w:t>Непосредственно из схемы рис.</w:t>
      </w:r>
      <w:r w:rsidRPr="009B658E">
        <w:t>10</w:t>
      </w:r>
      <w:r>
        <w:t xml:space="preserve"> </w:t>
      </w:r>
      <w:r w:rsidRPr="008A2D82">
        <w:t>найдём коэффициент усиления напряжения на переходе</w:t>
      </w:r>
    </w:p>
    <w:p w:rsidR="00D86A50" w:rsidRPr="009B658E" w:rsidRDefault="00D86A50" w:rsidP="00955F6F">
      <w:pPr>
        <w:pStyle w:val="a5"/>
      </w:pPr>
    </w:p>
    <w:p w:rsidR="00C964D6" w:rsidRDefault="00D86A50" w:rsidP="00D86A50">
      <w:pPr>
        <w:pStyle w:val="a5"/>
        <w:jc w:val="center"/>
      </w:pPr>
      <w:r w:rsidRPr="009B658E">
        <w:rPr>
          <w:position w:val="-12"/>
        </w:rPr>
        <w:object w:dxaOrig="4819" w:dyaOrig="440">
          <v:shape id="_x0000_i1106" type="#_x0000_t75" style="width:241.2pt;height:21.75pt" o:ole="">
            <v:imagedata r:id="rId178" o:title=""/>
          </v:shape>
          <o:OLEObject Type="Embed" ProgID="Equation.DSMT4" ShapeID="_x0000_i1106" DrawAspect="Content" ObjectID="_1606243457" r:id="rId179"/>
        </w:object>
      </w:r>
    </w:p>
    <w:p w:rsidR="00D86A50" w:rsidRPr="009B658E" w:rsidRDefault="00D86A50" w:rsidP="00955F6F">
      <w:pPr>
        <w:pStyle w:val="a5"/>
      </w:pPr>
    </w:p>
    <w:p w:rsidR="00C964D6" w:rsidRDefault="00C964D6" w:rsidP="00955F6F">
      <w:pPr>
        <w:pStyle w:val="a5"/>
      </w:pPr>
      <w:r w:rsidRPr="009B658E">
        <w:t>Умножив этот коэффициент усиления на коэффициент передачи входной цепи</w:t>
      </w:r>
      <w:r>
        <w:t xml:space="preserve">, </w:t>
      </w:r>
      <w:r w:rsidRPr="008A2D82">
        <w:t>найдём значение сквозного</w:t>
      </w:r>
      <w:r w:rsidRPr="009B658E">
        <w:t xml:space="preserve"> коэффициента усиления</w:t>
      </w:r>
    </w:p>
    <w:p w:rsidR="00D86A50" w:rsidRPr="009B658E" w:rsidRDefault="00D86A50" w:rsidP="00955F6F">
      <w:pPr>
        <w:pStyle w:val="a5"/>
      </w:pPr>
    </w:p>
    <w:p w:rsidR="00D86A50" w:rsidRPr="00931EFC" w:rsidRDefault="00C964D6" w:rsidP="00E2234D">
      <w:pPr>
        <w:pStyle w:val="a5"/>
        <w:rPr>
          <w:color w:val="0000FF"/>
        </w:rPr>
      </w:pPr>
      <w:r w:rsidRPr="00931EFC">
        <w:rPr>
          <w:color w:val="0000FF"/>
        </w:rPr>
        <w:t xml:space="preserve"> </w:t>
      </w:r>
      <w:r w:rsidR="00E2234D" w:rsidRPr="00931EFC">
        <w:rPr>
          <w:color w:val="0000FF"/>
          <w:position w:val="-40"/>
        </w:rPr>
        <w:object w:dxaOrig="9760" w:dyaOrig="880">
          <v:shape id="_x0000_i1107" type="#_x0000_t75" style="width:487.5pt;height:44.15pt" o:ole="">
            <v:imagedata r:id="rId180" o:title=""/>
          </v:shape>
          <o:OLEObject Type="Embed" ProgID="Equation.DSMT4" ShapeID="_x0000_i1107" DrawAspect="Content" ObjectID="_1606243458" r:id="rId181"/>
        </w:object>
      </w:r>
    </w:p>
    <w:p w:rsidR="00C964D6" w:rsidRPr="00405FA2" w:rsidRDefault="00C964D6" w:rsidP="00955F6F">
      <w:pPr>
        <w:pStyle w:val="a5"/>
      </w:pPr>
      <w:r w:rsidRPr="00405FA2">
        <w:t>Таким образом, завершается расчёт сквозного коэффициента усиления на средних частотах.</w:t>
      </w:r>
    </w:p>
    <w:p w:rsidR="00C964D6" w:rsidRPr="00931EFC" w:rsidRDefault="00C964D6" w:rsidP="00E2234D">
      <w:pPr>
        <w:jc w:val="both"/>
        <w:rPr>
          <w:color w:val="0000FF"/>
          <w:sz w:val="28"/>
          <w:szCs w:val="28"/>
        </w:rPr>
      </w:pPr>
    </w:p>
    <w:p w:rsidR="00C964D6" w:rsidRPr="00405FA2" w:rsidRDefault="00C964D6" w:rsidP="00E2234D">
      <w:pPr>
        <w:pStyle w:val="2"/>
      </w:pPr>
      <w:bookmarkStart w:id="14" w:name="_Toc340695319"/>
      <w:r>
        <w:t>4</w:t>
      </w:r>
      <w:r w:rsidRPr="00405FA2">
        <w:t>.4.</w:t>
      </w:r>
      <w:r>
        <w:t xml:space="preserve"> </w:t>
      </w:r>
      <w:r w:rsidRPr="00405FA2">
        <w:t>Расчёт верхней граничной частоты сквозного коэффициента усиления каскада</w:t>
      </w:r>
      <w:bookmarkEnd w:id="14"/>
    </w:p>
    <w:p w:rsidR="00C964D6" w:rsidRDefault="00C964D6" w:rsidP="00E2234D">
      <w:pPr>
        <w:pStyle w:val="a5"/>
      </w:pPr>
      <w:r w:rsidRPr="00405FA2">
        <w:t>Для расчета верхней граничной частоты</w:t>
      </w:r>
      <w:r w:rsidR="00F37AB5">
        <w:t xml:space="preserve"> </w:t>
      </w:r>
      <w:r w:rsidRPr="00405FA2">
        <w:t>сквозного коэффициента усиления каскада по напряжению воспользуемся</w:t>
      </w:r>
      <w:r w:rsidR="00FC210C">
        <w:t xml:space="preserve"> </w:t>
      </w:r>
      <w:r w:rsidRPr="00405FA2">
        <w:t>упрощенной малосигнальной</w:t>
      </w:r>
      <w:r w:rsidR="00F37AB5">
        <w:t xml:space="preserve"> </w:t>
      </w:r>
      <w:r w:rsidRPr="00405FA2">
        <w:t>эквивалентной схемой каска</w:t>
      </w:r>
      <w:r w:rsidR="00E2234D">
        <w:t>да для умеренно высоких частот</w:t>
      </w:r>
      <w:r w:rsidRPr="00405FA2">
        <w:t>.</w:t>
      </w:r>
      <w:r w:rsidR="00F37AB5">
        <w:t xml:space="preserve"> </w:t>
      </w:r>
      <w:r w:rsidRPr="00405FA2">
        <w:t xml:space="preserve">Она получается из эквивалентной схемы рис. 10, которая дополняется барьерными емкостями </w:t>
      </w:r>
      <w:proofErr w:type="gramStart"/>
      <w:r w:rsidRPr="00405FA2">
        <w:t xml:space="preserve">переходов </w:t>
      </w:r>
      <w:r w:rsidRPr="00405FA2">
        <w:rPr>
          <w:position w:val="-12"/>
        </w:rPr>
        <w:object w:dxaOrig="940" w:dyaOrig="380">
          <v:shape id="_x0000_i1108" type="#_x0000_t75" style="width:46.85pt;height:19pt" o:ole="">
            <v:imagedata r:id="rId182" o:title=""/>
          </v:shape>
          <o:OLEObject Type="Embed" ProgID="Equation.DSMT4" ShapeID="_x0000_i1108" DrawAspect="Content" ObjectID="_1606243459" r:id="rId183"/>
        </w:object>
      </w:r>
      <w:r w:rsidR="00F37AB5">
        <w:t xml:space="preserve"> </w:t>
      </w:r>
      <w:r w:rsidRPr="00405FA2">
        <w:t>и</w:t>
      </w:r>
      <w:proofErr w:type="gramEnd"/>
      <w:r w:rsidR="00F37AB5">
        <w:t xml:space="preserve"> </w:t>
      </w:r>
      <w:r w:rsidRPr="00405FA2">
        <w:t xml:space="preserve">диффузионной емкостью </w:t>
      </w:r>
      <w:r w:rsidRPr="00405FA2">
        <w:rPr>
          <w:position w:val="-16"/>
        </w:rPr>
        <w:object w:dxaOrig="400" w:dyaOrig="420">
          <v:shape id="_x0000_i1109" type="#_x0000_t75" style="width:19.7pt;height:21.05pt" o:ole="">
            <v:imagedata r:id="rId184" o:title=""/>
          </v:shape>
          <o:OLEObject Type="Embed" ProgID="Equation.DSMT4" ShapeID="_x0000_i1109" DrawAspect="Content" ObjectID="_1606243460" r:id="rId185"/>
        </w:object>
      </w:r>
      <w:r w:rsidRPr="00405FA2">
        <w:t>. Построенная таким образом эквивалентная схема каскада показана на рис. 11.</w:t>
      </w:r>
      <w:r w:rsidR="00FC210C">
        <w:t xml:space="preserve"> </w:t>
      </w:r>
      <w:r w:rsidRPr="00405FA2">
        <w:t>В этой схеме</w:t>
      </w:r>
      <w:r w:rsidR="00F37AB5">
        <w:t xml:space="preserve"> </w:t>
      </w:r>
      <w:r w:rsidRPr="00405FA2">
        <w:t>полная ёмкость, шунтирующая сопротивление рекомбинации</w:t>
      </w:r>
    </w:p>
    <w:p w:rsidR="00E2234D" w:rsidRPr="00405FA2" w:rsidRDefault="00E2234D" w:rsidP="00E2234D">
      <w:pPr>
        <w:pStyle w:val="a5"/>
      </w:pPr>
    </w:p>
    <w:p w:rsidR="00C964D6" w:rsidRDefault="00C964D6" w:rsidP="00E2234D">
      <w:pPr>
        <w:pStyle w:val="a5"/>
        <w:jc w:val="center"/>
        <w:rPr>
          <w:color w:val="0000FF"/>
        </w:rPr>
      </w:pPr>
      <w:r w:rsidRPr="00931EFC">
        <w:rPr>
          <w:color w:val="0000FF"/>
          <w:position w:val="-16"/>
        </w:rPr>
        <w:object w:dxaOrig="1520" w:dyaOrig="420">
          <v:shape id="_x0000_i1110" type="#_x0000_t75" style="width:76.1pt;height:21.05pt" o:ole="">
            <v:imagedata r:id="rId186" o:title=""/>
          </v:shape>
          <o:OLEObject Type="Embed" ProgID="Equation.DSMT4" ShapeID="_x0000_i1110" DrawAspect="Content" ObjectID="_1606243461" r:id="rId187"/>
        </w:object>
      </w:r>
    </w:p>
    <w:p w:rsidR="00E2234D" w:rsidRPr="00931EFC" w:rsidRDefault="00E2234D" w:rsidP="00E2234D">
      <w:pPr>
        <w:pStyle w:val="a5"/>
        <w:jc w:val="center"/>
        <w:rPr>
          <w:color w:val="0000FF"/>
        </w:rPr>
      </w:pPr>
    </w:p>
    <w:p w:rsidR="00C964D6" w:rsidRPr="00405FA2" w:rsidRDefault="00C964D6" w:rsidP="00E2234D">
      <w:pPr>
        <w:pStyle w:val="a5"/>
      </w:pPr>
      <w:r w:rsidRPr="00405FA2">
        <w:t>Ёмкость коллекторного перехода</w:t>
      </w:r>
      <w:r w:rsidR="00F37AB5">
        <w:t xml:space="preserve"> </w:t>
      </w:r>
      <w:r w:rsidRPr="00405FA2">
        <w:t xml:space="preserve">подключается между выходом эквивалентной схемы и внутренним выводом эмиттерного перехода. </w:t>
      </w:r>
    </w:p>
    <w:p w:rsidR="00C964D6" w:rsidRPr="00405FA2" w:rsidRDefault="00C964D6" w:rsidP="00E2234D">
      <w:pPr>
        <w:pStyle w:val="a5"/>
      </w:pPr>
      <w:r w:rsidRPr="00405FA2">
        <w:t xml:space="preserve">(Пассивная и активная части ёмкости коллекторного перехода здесь не разделяются.) </w:t>
      </w:r>
    </w:p>
    <w:p w:rsidR="00C964D6" w:rsidRPr="00931EFC" w:rsidRDefault="00C964D6" w:rsidP="00E2234D">
      <w:pPr>
        <w:pStyle w:val="a5"/>
        <w:jc w:val="center"/>
        <w:rPr>
          <w:color w:val="0000FF"/>
        </w:rPr>
      </w:pPr>
      <w:r w:rsidRPr="00405FA2">
        <w:rPr>
          <w:noProof/>
          <w:color w:val="0000FF"/>
          <w:lang w:eastAsia="ru-RU"/>
        </w:rPr>
        <w:lastRenderedPageBreak/>
        <w:drawing>
          <wp:inline distT="0" distB="0" distL="0" distR="0" wp14:anchorId="6E9106BC" wp14:editId="4CBC5E9F">
            <wp:extent cx="4400550" cy="11906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E2234D" w:rsidRDefault="00C964D6" w:rsidP="00E2234D">
      <w:pPr>
        <w:pStyle w:val="aa"/>
        <w:rPr>
          <w:i/>
          <w:sz w:val="24"/>
        </w:rPr>
      </w:pPr>
      <w:r w:rsidRPr="00E2234D">
        <w:rPr>
          <w:i/>
          <w:sz w:val="24"/>
        </w:rPr>
        <w:t>Рис.11. Преобразованная малосигнальная эквивалентная схема усилительного каскада для умеренно высоких</w:t>
      </w:r>
      <w:r w:rsidR="00F37AB5" w:rsidRPr="00E2234D">
        <w:rPr>
          <w:i/>
          <w:sz w:val="24"/>
        </w:rPr>
        <w:t xml:space="preserve"> </w:t>
      </w:r>
      <w:r w:rsidRPr="00E2234D">
        <w:rPr>
          <w:i/>
          <w:sz w:val="24"/>
        </w:rPr>
        <w:t>частот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Default="00C964D6" w:rsidP="00E2234D">
      <w:pPr>
        <w:pStyle w:val="a5"/>
      </w:pPr>
      <w:r w:rsidRPr="00405FA2">
        <w:t xml:space="preserve">Ёмкости </w:t>
      </w:r>
      <w:r w:rsidRPr="00405FA2">
        <w:rPr>
          <w:position w:val="-12"/>
        </w:rPr>
        <w:object w:dxaOrig="940" w:dyaOrig="380">
          <v:shape id="_x0000_i1111" type="#_x0000_t75" style="width:46.85pt;height:19pt" o:ole="">
            <v:imagedata r:id="rId182" o:title=""/>
          </v:shape>
          <o:OLEObject Type="Embed" ProgID="Equation.DSMT4" ShapeID="_x0000_i1111" DrawAspect="Content" ObjectID="_1606243462" r:id="rId189"/>
        </w:object>
      </w:r>
      <w:r w:rsidRPr="00405FA2">
        <w:t>были уже найдены из</w:t>
      </w:r>
      <w:r>
        <w:t xml:space="preserve"> справочных данных. </w:t>
      </w:r>
      <w:r w:rsidRPr="008A2D82">
        <w:t>Диффузионную ёмкость рас</w:t>
      </w:r>
      <w:r w:rsidR="00E2234D">
        <w:t>считываем по формуле</w:t>
      </w:r>
      <w:r w:rsidRPr="008A2D82">
        <w:t>:</w:t>
      </w:r>
    </w:p>
    <w:p w:rsidR="00E2234D" w:rsidRPr="000F52ED" w:rsidRDefault="00E2234D" w:rsidP="00E2234D">
      <w:pPr>
        <w:pStyle w:val="a5"/>
      </w:pPr>
    </w:p>
    <w:p w:rsidR="00C964D6" w:rsidRDefault="00E2234D" w:rsidP="00E2234D">
      <w:pPr>
        <w:pStyle w:val="a5"/>
        <w:jc w:val="center"/>
      </w:pPr>
      <w:r w:rsidRPr="005F4364">
        <w:rPr>
          <w:position w:val="-34"/>
        </w:rPr>
        <w:object w:dxaOrig="4080" w:dyaOrig="740">
          <v:shape id="_x0000_i1112" type="#_x0000_t75" style="width:203.8pt;height:36.7pt" o:ole="">
            <v:imagedata r:id="rId190" o:title=""/>
          </v:shape>
          <o:OLEObject Type="Embed" ProgID="Equation.DSMT4" ShapeID="_x0000_i1112" DrawAspect="Content" ObjectID="_1606243463" r:id="rId191"/>
        </w:object>
      </w:r>
    </w:p>
    <w:p w:rsidR="00E2234D" w:rsidRPr="005F4364" w:rsidRDefault="00E2234D" w:rsidP="00E2234D">
      <w:pPr>
        <w:pStyle w:val="a5"/>
        <w:jc w:val="center"/>
      </w:pPr>
    </w:p>
    <w:p w:rsidR="00C964D6" w:rsidRDefault="00C964D6" w:rsidP="00E2234D">
      <w:pPr>
        <w:pStyle w:val="a5"/>
      </w:pPr>
      <w:r w:rsidRPr="005F4364">
        <w:t xml:space="preserve">Тогда полная </w:t>
      </w:r>
      <w:proofErr w:type="gramStart"/>
      <w:r w:rsidRPr="005F4364">
        <w:t>емкость</w:t>
      </w:r>
      <w:r w:rsidR="00F37AB5">
        <w:t xml:space="preserve"> </w:t>
      </w:r>
      <w:r w:rsidRPr="005F4364">
        <w:rPr>
          <w:position w:val="-16"/>
        </w:rPr>
        <w:object w:dxaOrig="360" w:dyaOrig="420">
          <v:shape id="_x0000_i1113" type="#_x0000_t75" style="width:18.35pt;height:21.05pt" o:ole="">
            <v:imagedata r:id="rId192" o:title=""/>
          </v:shape>
          <o:OLEObject Type="Embed" ProgID="Equation.DSMT4" ShapeID="_x0000_i1113" DrawAspect="Content" ObjectID="_1606243464" r:id="rId193"/>
        </w:object>
      </w:r>
      <w:r w:rsidRPr="005F4364">
        <w:t xml:space="preserve"> равна</w:t>
      </w:r>
      <w:proofErr w:type="gramEnd"/>
      <w:r w:rsidRPr="005F4364">
        <w:t>:</w:t>
      </w:r>
    </w:p>
    <w:p w:rsidR="00E2234D" w:rsidRPr="005F4364" w:rsidRDefault="00E2234D" w:rsidP="00E2234D">
      <w:pPr>
        <w:pStyle w:val="a5"/>
      </w:pPr>
    </w:p>
    <w:p w:rsidR="00C964D6" w:rsidRDefault="00E2234D" w:rsidP="00E2234D">
      <w:pPr>
        <w:pStyle w:val="a5"/>
        <w:jc w:val="center"/>
      </w:pPr>
      <w:r w:rsidRPr="005F4364">
        <w:rPr>
          <w:position w:val="-16"/>
        </w:rPr>
        <w:object w:dxaOrig="6120" w:dyaOrig="480">
          <v:shape id="_x0000_i1114" type="#_x0000_t75" style="width:305.7pt;height:23.75pt" o:ole="">
            <v:imagedata r:id="rId194" o:title=""/>
          </v:shape>
          <o:OLEObject Type="Embed" ProgID="Equation.DSMT4" ShapeID="_x0000_i1114" DrawAspect="Content" ObjectID="_1606243465" r:id="rId195"/>
        </w:object>
      </w:r>
    </w:p>
    <w:p w:rsidR="00E2234D" w:rsidRPr="005F4364" w:rsidRDefault="00E2234D" w:rsidP="00E2234D">
      <w:pPr>
        <w:pStyle w:val="a5"/>
      </w:pPr>
    </w:p>
    <w:p w:rsidR="00C964D6" w:rsidRPr="005F4364" w:rsidRDefault="00C964D6" w:rsidP="00E2234D">
      <w:pPr>
        <w:pStyle w:val="a5"/>
      </w:pPr>
      <w:r w:rsidRPr="005F4364">
        <w:t>Таким образом, все элементы эквивалентной схемы рис. 11 определены.</w:t>
      </w:r>
    </w:p>
    <w:p w:rsidR="00C964D6" w:rsidRPr="00C34051" w:rsidRDefault="00E2234D" w:rsidP="00E2234D">
      <w:pPr>
        <w:pStyle w:val="a5"/>
      </w:pPr>
      <w:r>
        <w:t xml:space="preserve"> В учебном пособии</w:t>
      </w:r>
      <w:r w:rsidR="00C964D6" w:rsidRPr="00C34051">
        <w:t xml:space="preserve"> показано, что верхняя граничная </w:t>
      </w:r>
      <w:proofErr w:type="gramStart"/>
      <w:r w:rsidR="00C964D6" w:rsidRPr="00C34051">
        <w:t xml:space="preserve">частота </w:t>
      </w:r>
      <w:r w:rsidR="00C964D6" w:rsidRPr="00C34051">
        <w:rPr>
          <w:position w:val="-12"/>
        </w:rPr>
        <w:object w:dxaOrig="340" w:dyaOrig="380">
          <v:shape id="_x0000_i1115" type="#_x0000_t75" style="width:17pt;height:19pt" o:ole="">
            <v:imagedata r:id="rId196" o:title=""/>
          </v:shape>
          <o:OLEObject Type="Embed" ProgID="Equation.DSMT4" ShapeID="_x0000_i1115" DrawAspect="Content" ObjectID="_1606243466" r:id="rId197"/>
        </w:object>
      </w:r>
      <w:r w:rsidR="00C964D6" w:rsidRPr="00C34051">
        <w:t xml:space="preserve"> полосы</w:t>
      </w:r>
      <w:proofErr w:type="gramEnd"/>
      <w:r w:rsidR="00C964D6" w:rsidRPr="00C34051">
        <w:t xml:space="preserve"> усиления</w:t>
      </w:r>
      <w:r w:rsidR="00F37AB5">
        <w:t xml:space="preserve"> </w:t>
      </w:r>
      <w:r w:rsidR="00C964D6" w:rsidRPr="00C34051">
        <w:t>схемы рис. 8 определяется полосой пропускания входной цепи</w:t>
      </w:r>
      <w:r w:rsidR="00F37AB5">
        <w:t xml:space="preserve"> </w:t>
      </w:r>
      <w:r w:rsidR="00C964D6" w:rsidRPr="00C34051">
        <w:t>(от генератора до эмиттерного перехода)</w:t>
      </w:r>
      <w:r w:rsidR="00F37AB5">
        <w:t xml:space="preserve"> </w:t>
      </w:r>
      <w:r w:rsidR="00C964D6" w:rsidRPr="00C34051">
        <w:t>и рассчитывается</w:t>
      </w:r>
      <w:r w:rsidR="00F37AB5">
        <w:t xml:space="preserve"> </w:t>
      </w:r>
      <w:r w:rsidR="00C964D6" w:rsidRPr="00C34051">
        <w:t>по формуле:</w:t>
      </w:r>
    </w:p>
    <w:p w:rsidR="00C964D6" w:rsidRPr="00C34051" w:rsidRDefault="00FC210C" w:rsidP="00E2234D">
      <w:pPr>
        <w:pStyle w:val="a5"/>
      </w:pPr>
      <w:r>
        <w:t xml:space="preserve"> </w:t>
      </w:r>
      <w:r w:rsidR="00C964D6" w:rsidRPr="00C34051">
        <w:t xml:space="preserve"> </w:t>
      </w:r>
      <w:r w:rsidR="00E2234D" w:rsidRPr="00E2234D">
        <w:rPr>
          <w:position w:val="-90"/>
        </w:rPr>
        <w:object w:dxaOrig="10960" w:dyaOrig="1939">
          <v:shape id="_x0000_i1116" type="#_x0000_t75" style="width:476.75pt;height:84.25pt" o:ole="">
            <v:imagedata r:id="rId198" o:title=""/>
          </v:shape>
          <o:OLEObject Type="Embed" ProgID="Equation.DSMT4" ShapeID="_x0000_i1116" DrawAspect="Content" ObjectID="_1606243467" r:id="rId199"/>
        </w:object>
      </w:r>
    </w:p>
    <w:p w:rsidR="00C964D6" w:rsidRPr="005F4364" w:rsidRDefault="00C964D6" w:rsidP="00E2234D">
      <w:pPr>
        <w:pStyle w:val="a5"/>
      </w:pPr>
      <w:r w:rsidRPr="005F4364">
        <w:t>Поскольку все вел</w:t>
      </w:r>
      <w:r w:rsidR="00E2234D">
        <w:t>ичины</w:t>
      </w:r>
      <w:r w:rsidRPr="005F4364">
        <w:t>, были ранее найдены, задача расчёта верхней граничной частоты сквозного коэффициента усиления решена.</w:t>
      </w:r>
    </w:p>
    <w:p w:rsidR="00C964D6" w:rsidRPr="00931EFC" w:rsidRDefault="00C964D6" w:rsidP="00E2234D">
      <w:pPr>
        <w:jc w:val="both"/>
        <w:rPr>
          <w:color w:val="0000FF"/>
          <w:sz w:val="28"/>
          <w:szCs w:val="28"/>
        </w:rPr>
      </w:pPr>
    </w:p>
    <w:p w:rsidR="00C964D6" w:rsidRPr="00E2234D" w:rsidRDefault="00C964D6" w:rsidP="00E2234D">
      <w:pPr>
        <w:pStyle w:val="2"/>
      </w:pPr>
      <w:bookmarkStart w:id="15" w:name="_Toc340695320"/>
      <w:r>
        <w:t>4</w:t>
      </w:r>
      <w:r w:rsidRPr="00C34051">
        <w:t>.5.</w:t>
      </w:r>
      <w:r>
        <w:t xml:space="preserve"> </w:t>
      </w:r>
      <w:r w:rsidRPr="00C34051">
        <w:t>Расчёт ёмкости эмиттерно</w:t>
      </w:r>
      <w:r>
        <w:t xml:space="preserve">го автосмещения, разделительных </w:t>
      </w:r>
      <w:r w:rsidRPr="00C34051">
        <w:t>емкостей</w:t>
      </w:r>
      <w:r w:rsidR="00F37AB5">
        <w:t xml:space="preserve"> </w:t>
      </w:r>
      <w:r w:rsidRPr="00C34051">
        <w:t>и амплитудно-частотной характеристики каскада</w:t>
      </w:r>
      <w:bookmarkEnd w:id="15"/>
    </w:p>
    <w:p w:rsidR="00C964D6" w:rsidRPr="00685EB2" w:rsidRDefault="00C964D6" w:rsidP="00E2234D">
      <w:pPr>
        <w:pStyle w:val="a5"/>
      </w:pPr>
      <w:r w:rsidRPr="00E2234D">
        <w:t xml:space="preserve">Исходными данными для расчёта ёмкости эмиттерного автосмещения </w:t>
      </w:r>
      <w:r w:rsidRPr="00685EB2">
        <w:t xml:space="preserve">являются нижняя граничная частота полосы </w:t>
      </w:r>
      <w:proofErr w:type="gramStart"/>
      <w:r w:rsidRPr="00685EB2">
        <w:t xml:space="preserve">усиления </w:t>
      </w:r>
      <w:r w:rsidRPr="00685EB2">
        <w:rPr>
          <w:position w:val="-12"/>
        </w:rPr>
        <w:object w:dxaOrig="320" w:dyaOrig="380">
          <v:shape id="_x0000_i1117" type="#_x0000_t75" style="width:16.3pt;height:19pt" o:ole="">
            <v:imagedata r:id="rId200" o:title=""/>
          </v:shape>
          <o:OLEObject Type="Embed" ProgID="Equation.DSMT4" ShapeID="_x0000_i1117" DrawAspect="Content" ObjectID="_1606243468" r:id="rId201"/>
        </w:object>
      </w:r>
      <w:r w:rsidRPr="00685EB2">
        <w:t>,</w:t>
      </w:r>
      <w:proofErr w:type="gramEnd"/>
      <w:r w:rsidRPr="00685EB2">
        <w:t xml:space="preserve"> определённая в задании на расчёт, сопротивления источника сигнала и внешней нагрузки, также определённые в задании, и найденные входе ранее выполненных расчётов параметры схемы усилительного каскада. </w:t>
      </w:r>
    </w:p>
    <w:p w:rsidR="00C964D6" w:rsidRPr="00685EB2" w:rsidRDefault="00C964D6" w:rsidP="00E2234D">
      <w:pPr>
        <w:pStyle w:val="a5"/>
      </w:pPr>
      <w:r w:rsidRPr="00685EB2">
        <w:lastRenderedPageBreak/>
        <w:t xml:space="preserve">Влияние цепи автосмещения на усиление каскада будет пренебрежимо малым, если падение переменного напряжения с </w:t>
      </w:r>
      <w:proofErr w:type="gramStart"/>
      <w:r w:rsidRPr="00685EB2">
        <w:t>частотой</w:t>
      </w:r>
      <w:r w:rsidR="00F37AB5">
        <w:t xml:space="preserve"> </w:t>
      </w:r>
      <w:r w:rsidRPr="00685EB2">
        <w:rPr>
          <w:position w:val="-12"/>
        </w:rPr>
        <w:object w:dxaOrig="320" w:dyaOrig="380">
          <v:shape id="_x0000_i1118" type="#_x0000_t75" style="width:16.3pt;height:19pt" o:ole="">
            <v:imagedata r:id="rId200" o:title=""/>
          </v:shape>
          <o:OLEObject Type="Embed" ProgID="Equation.DSMT4" ShapeID="_x0000_i1118" DrawAspect="Content" ObjectID="_1606243469" r:id="rId202"/>
        </w:object>
      </w:r>
      <w:r w:rsidRPr="00685EB2">
        <w:t xml:space="preserve"> на</w:t>
      </w:r>
      <w:proofErr w:type="gramEnd"/>
      <w:r w:rsidRPr="00685EB2">
        <w:t xml:space="preserve"> цепи эмиттерного автосмещения будет пренебрежимо малым по сравнению с переменным напряжением на входе транзистора.</w:t>
      </w:r>
    </w:p>
    <w:p w:rsidR="00C964D6" w:rsidRPr="00685EB2" w:rsidRDefault="00C964D6" w:rsidP="00E2234D">
      <w:pPr>
        <w:pStyle w:val="a5"/>
      </w:pPr>
      <w:r w:rsidRPr="00685EB2">
        <w:t>Зададим отношение амплитуд напряжения база-</w:t>
      </w:r>
      <w:proofErr w:type="gramStart"/>
      <w:r w:rsidRPr="00685EB2">
        <w:t>эмиттер</w:t>
      </w:r>
      <w:r w:rsidR="00F37AB5">
        <w:t xml:space="preserve"> </w:t>
      </w:r>
      <w:r w:rsidRPr="00685EB2">
        <w:rPr>
          <w:position w:val="-18"/>
        </w:rPr>
        <w:object w:dxaOrig="620" w:dyaOrig="499">
          <v:shape id="_x0000_i1119" type="#_x0000_t75" style="width:31.25pt;height:25.15pt" o:ole="">
            <v:imagedata r:id="rId203" o:title=""/>
          </v:shape>
          <o:OLEObject Type="Embed" ProgID="Equation.DSMT4" ShapeID="_x0000_i1119" DrawAspect="Content" ObjectID="_1606243470" r:id="rId204"/>
        </w:object>
      </w:r>
      <w:r w:rsidRPr="00685EB2">
        <w:t xml:space="preserve"> и</w:t>
      </w:r>
      <w:proofErr w:type="gramEnd"/>
      <w:r w:rsidRPr="00685EB2">
        <w:t xml:space="preserve"> падения напряжения на цепи </w:t>
      </w:r>
      <w:proofErr w:type="spellStart"/>
      <w:r w:rsidRPr="00685EB2">
        <w:t>автосмещения</w:t>
      </w:r>
      <w:proofErr w:type="spellEnd"/>
      <w:r w:rsidRPr="00685EB2">
        <w:t xml:space="preserve"> </w:t>
      </w:r>
      <w:r w:rsidRPr="00685EB2">
        <w:rPr>
          <w:position w:val="-18"/>
        </w:rPr>
        <w:object w:dxaOrig="780" w:dyaOrig="499">
          <v:shape id="_x0000_i1120" type="#_x0000_t75" style="width:47.55pt;height:29.9pt" o:ole="">
            <v:imagedata r:id="rId205" o:title=""/>
          </v:shape>
          <o:OLEObject Type="Embed" ProgID="Equation.DSMT4" ShapeID="_x0000_i1120" DrawAspect="Content" ObjectID="_1606243471" r:id="rId206"/>
        </w:object>
      </w:r>
      <w:r w:rsidRPr="00685EB2">
        <w:t xml:space="preserve"> . Пусть </w:t>
      </w:r>
    </w:p>
    <w:p w:rsidR="00C964D6" w:rsidRPr="00685EB2" w:rsidRDefault="00DE0FC8" w:rsidP="00DE0FC8">
      <w:pPr>
        <w:pStyle w:val="a5"/>
        <w:jc w:val="center"/>
      </w:pPr>
      <w:r w:rsidRPr="00DE0FC8">
        <w:rPr>
          <w:position w:val="-38"/>
        </w:rPr>
        <w:object w:dxaOrig="2000" w:dyaOrig="880">
          <v:shape id="_x0000_i1121" type="#_x0000_t75" style="width:129.8pt;height:57.75pt" o:ole="">
            <v:imagedata r:id="rId207" o:title=""/>
          </v:shape>
          <o:OLEObject Type="Embed" ProgID="Equation.DSMT4" ShapeID="_x0000_i1121" DrawAspect="Content" ObjectID="_1606243472" r:id="rId208"/>
        </w:object>
      </w:r>
    </w:p>
    <w:p w:rsidR="00C964D6" w:rsidRPr="00685EB2" w:rsidRDefault="00C964D6" w:rsidP="00E2234D">
      <w:pPr>
        <w:pStyle w:val="a5"/>
      </w:pPr>
      <w:r w:rsidRPr="00685EB2">
        <w:t>Тогда</w:t>
      </w:r>
    </w:p>
    <w:p w:rsidR="00C964D6" w:rsidRPr="00685EB2" w:rsidRDefault="00DE0FC8" w:rsidP="00DE0FC8">
      <w:pPr>
        <w:pStyle w:val="a5"/>
        <w:jc w:val="center"/>
      </w:pPr>
      <w:r w:rsidRPr="00685EB2">
        <w:rPr>
          <w:color w:val="0000FF"/>
          <w:position w:val="-34"/>
        </w:rPr>
        <w:object w:dxaOrig="7080" w:dyaOrig="760">
          <v:shape id="_x0000_i1122" type="#_x0000_t75" style="width:440.75pt;height:46.85pt" o:ole="">
            <v:imagedata r:id="rId209" o:title=""/>
          </v:shape>
          <o:OLEObject Type="Embed" ProgID="Equation.DSMT4" ShapeID="_x0000_i1122" DrawAspect="Content" ObjectID="_1606243473" r:id="rId210"/>
        </w:object>
      </w:r>
    </w:p>
    <w:p w:rsidR="00DE0FC8" w:rsidRDefault="00C964D6" w:rsidP="00DE0FC8">
      <w:pPr>
        <w:pStyle w:val="a5"/>
      </w:pPr>
      <w:r w:rsidRPr="00DE0FC8">
        <w:t>При расчёте входной разделительной</w:t>
      </w:r>
      <w:r w:rsidR="00F37AB5" w:rsidRPr="00DE0FC8">
        <w:t xml:space="preserve"> </w:t>
      </w:r>
      <w:r w:rsidRPr="00DE0FC8">
        <w:t>ёмкости</w:t>
      </w:r>
      <w:r w:rsidR="00FC210C" w:rsidRPr="00DE0FC8">
        <w:t xml:space="preserve"> </w:t>
      </w:r>
      <w:r w:rsidRPr="00DE0FC8">
        <w:rPr>
          <w:position w:val="-16"/>
        </w:rPr>
        <w:object w:dxaOrig="440" w:dyaOrig="420">
          <v:shape id="_x0000_i1123" type="#_x0000_t75" style="width:21.75pt;height:21.05pt" o:ole="">
            <v:imagedata r:id="rId211" o:title=""/>
          </v:shape>
          <o:OLEObject Type="Embed" ProgID="Equation.DSMT4" ShapeID="_x0000_i1123" DrawAspect="Content" ObjectID="_1606243474" r:id="rId212"/>
        </w:object>
      </w:r>
      <w:r w:rsidR="00FC210C" w:rsidRPr="00DE0FC8">
        <w:t xml:space="preserve"> </w:t>
      </w:r>
      <w:r w:rsidRPr="00DE0FC8">
        <w:t xml:space="preserve"> воспользуемся </w:t>
      </w:r>
      <w:r w:rsidRPr="00EC4C5E">
        <w:t>эквивалентной схемой цепи передачи напряжения сигнала на низких частотах на вход</w:t>
      </w:r>
      <w:r>
        <w:t xml:space="preserve"> каскада. Она показана на рис.12</w:t>
      </w:r>
      <w:r w:rsidRPr="00EC4C5E">
        <w:t>. На этой схеме</w:t>
      </w:r>
    </w:p>
    <w:p w:rsidR="00C964D6" w:rsidRPr="00530E68" w:rsidRDefault="00C964D6" w:rsidP="00DE0FC8">
      <w:pPr>
        <w:pStyle w:val="a5"/>
      </w:pPr>
      <w:r w:rsidRPr="00931EFC">
        <w:rPr>
          <w:color w:val="0000FF"/>
          <w:position w:val="-72"/>
        </w:rPr>
        <w:object w:dxaOrig="2240" w:dyaOrig="1160">
          <v:shape id="_x0000_i1124" type="#_x0000_t75" style="width:114.8pt;height:59.75pt" o:ole="">
            <v:imagedata r:id="rId213" o:title=""/>
          </v:shape>
          <o:OLEObject Type="Embed" ProgID="Equation.DSMT4" ShapeID="_x0000_i1124" DrawAspect="Content" ObjectID="_1606243475" r:id="rId214"/>
        </w:object>
      </w:r>
      <w:r w:rsidR="00DE0FC8" w:rsidRPr="00DE0FC8">
        <w:t xml:space="preserve"> </w:t>
      </w:r>
      <w:r w:rsidRPr="00530E68">
        <w:t>- входное сопротивле</w:t>
      </w:r>
      <w:r w:rsidR="00DE0FC8">
        <w:t xml:space="preserve">ние каскада на низких частотах, </w:t>
      </w:r>
      <w:r w:rsidRPr="00530E68">
        <w:t>выраженное через ранее</w:t>
      </w:r>
      <w:r w:rsidR="00F37AB5">
        <w:t xml:space="preserve"> </w:t>
      </w:r>
      <w:r w:rsidRPr="00530E68">
        <w:t>найденные величины.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Pr="00931EFC" w:rsidRDefault="00C964D6" w:rsidP="00DE0FC8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>
            <wp:extent cx="1838325" cy="12763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E0FC8" w:rsidRDefault="00C964D6" w:rsidP="00DE0FC8">
      <w:pPr>
        <w:pStyle w:val="aa"/>
        <w:rPr>
          <w:i/>
          <w:sz w:val="24"/>
        </w:rPr>
      </w:pPr>
      <w:r w:rsidRPr="00DE0FC8">
        <w:rPr>
          <w:i/>
          <w:sz w:val="24"/>
        </w:rPr>
        <w:t>Рис.12. Эквивалентная схема цепи передачи напряжения сигнала на низких частотах на вход каскада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Default="00C964D6" w:rsidP="00E2234D">
      <w:pPr>
        <w:pStyle w:val="a5"/>
      </w:pPr>
      <w:r w:rsidRPr="00530E68">
        <w:t>Рассчитаем входное сопротивление каскада на низких частотах.</w:t>
      </w:r>
    </w:p>
    <w:p w:rsidR="00DE0FC8" w:rsidRPr="00530E68" w:rsidRDefault="00DE0FC8" w:rsidP="00E2234D">
      <w:pPr>
        <w:pStyle w:val="a5"/>
      </w:pPr>
    </w:p>
    <w:p w:rsidR="00DE0FC8" w:rsidRDefault="00DE0FC8" w:rsidP="00DE0FC8">
      <w:pPr>
        <w:pStyle w:val="a5"/>
        <w:jc w:val="center"/>
      </w:pPr>
      <w:r w:rsidRPr="00DE0FC8">
        <w:rPr>
          <w:position w:val="-74"/>
        </w:rPr>
        <w:object w:dxaOrig="6860" w:dyaOrig="1180">
          <v:shape id="_x0000_i1125" type="#_x0000_t75" style="width:351.9pt;height:60.45pt" o:ole="">
            <v:imagedata r:id="rId216" o:title=""/>
          </v:shape>
          <o:OLEObject Type="Embed" ProgID="Equation.DSMT4" ShapeID="_x0000_i1125" DrawAspect="Content" ObjectID="_1606243476" r:id="rId217"/>
        </w:object>
      </w:r>
    </w:p>
    <w:p w:rsidR="00DE0FC8" w:rsidRDefault="00DE0FC8" w:rsidP="00E2234D">
      <w:pPr>
        <w:pStyle w:val="a5"/>
      </w:pPr>
    </w:p>
    <w:p w:rsidR="00C964D6" w:rsidRPr="00530E68" w:rsidRDefault="00C964D6" w:rsidP="00E2234D">
      <w:pPr>
        <w:pStyle w:val="a5"/>
      </w:pPr>
      <w:proofErr w:type="gramStart"/>
      <w:r w:rsidRPr="00530E68">
        <w:t xml:space="preserve">Рассчитаем </w:t>
      </w:r>
      <w:r w:rsidRPr="00530E68">
        <w:rPr>
          <w:position w:val="-16"/>
        </w:rPr>
        <w:object w:dxaOrig="440" w:dyaOrig="420">
          <v:shape id="_x0000_i1126" type="#_x0000_t75" style="width:21.75pt;height:21.05pt" o:ole="">
            <v:imagedata r:id="rId211" o:title=""/>
          </v:shape>
          <o:OLEObject Type="Embed" ProgID="Equation.DSMT4" ShapeID="_x0000_i1126" DrawAspect="Content" ObjectID="_1606243477" r:id="rId218"/>
        </w:object>
      </w:r>
      <w:r w:rsidRPr="00530E68">
        <w:t xml:space="preserve"> без</w:t>
      </w:r>
      <w:proofErr w:type="gramEnd"/>
      <w:r w:rsidRPr="00530E68">
        <w:t xml:space="preserve"> учета влияния выходной разделительной емкости </w:t>
      </w:r>
      <w:r w:rsidRPr="00530E68">
        <w:rPr>
          <w:position w:val="-16"/>
        </w:rPr>
        <w:object w:dxaOrig="440" w:dyaOrig="420">
          <v:shape id="_x0000_i1127" type="#_x0000_t75" style="width:21.75pt;height:21.05pt" o:ole="">
            <v:imagedata r:id="rId219" o:title=""/>
          </v:shape>
          <o:OLEObject Type="Embed" ProgID="Equation.DSMT4" ShapeID="_x0000_i1127" DrawAspect="Content" ObjectID="_1606243478" r:id="rId220"/>
        </w:object>
      </w:r>
    </w:p>
    <w:p w:rsidR="00DE0FC8" w:rsidRDefault="00DE0FC8" w:rsidP="00DE0FC8">
      <w:pPr>
        <w:pStyle w:val="a5"/>
        <w:jc w:val="center"/>
      </w:pPr>
      <w:r w:rsidRPr="00530E68">
        <w:rPr>
          <w:position w:val="-48"/>
        </w:rPr>
        <w:object w:dxaOrig="7900" w:dyaOrig="920">
          <v:shape id="_x0000_i1128" type="#_x0000_t75" style="width:395.4pt;height:46.2pt" o:ole="">
            <v:imagedata r:id="rId221" o:title=""/>
          </v:shape>
          <o:OLEObject Type="Embed" ProgID="Equation.DSMT4" ShapeID="_x0000_i1128" DrawAspect="Content" ObjectID="_1606243479" r:id="rId222"/>
        </w:object>
      </w:r>
    </w:p>
    <w:p w:rsidR="00C964D6" w:rsidRDefault="00C964D6" w:rsidP="00E2234D">
      <w:pPr>
        <w:pStyle w:val="a5"/>
      </w:pPr>
      <w:r w:rsidRPr="00105FA9">
        <w:lastRenderedPageBreak/>
        <w:t xml:space="preserve">Если учесть влияние разделительной </w:t>
      </w:r>
      <w:proofErr w:type="gramStart"/>
      <w:r w:rsidRPr="00105FA9">
        <w:t xml:space="preserve">емкости </w:t>
      </w:r>
      <w:r w:rsidRPr="00105FA9">
        <w:rPr>
          <w:position w:val="-16"/>
        </w:rPr>
        <w:object w:dxaOrig="440" w:dyaOrig="420">
          <v:shape id="_x0000_i1129" type="#_x0000_t75" style="width:21.75pt;height:21.05pt" o:ole="">
            <v:imagedata r:id="rId223" o:title=""/>
          </v:shape>
          <o:OLEObject Type="Embed" ProgID="Equation.DSMT4" ShapeID="_x0000_i1129" DrawAspect="Content" ObjectID="_1606243480" r:id="rId224"/>
        </w:object>
      </w:r>
      <w:r w:rsidRPr="00105FA9">
        <w:t xml:space="preserve"> на</w:t>
      </w:r>
      <w:proofErr w:type="gramEnd"/>
      <w:r w:rsidRPr="00105FA9">
        <w:t xml:space="preserve"> АЧХ каскада и допустить, что вызванные обеими емкостями</w:t>
      </w:r>
      <w:r w:rsidR="00F37AB5">
        <w:t xml:space="preserve"> </w:t>
      </w:r>
      <w:r w:rsidRPr="00105FA9">
        <w:t>спады АЧХ на заданной для всего каскада</w:t>
      </w:r>
      <w:r w:rsidR="00F37AB5">
        <w:t xml:space="preserve"> </w:t>
      </w:r>
      <w:r w:rsidRPr="00105FA9">
        <w:t>нижней граничной</w:t>
      </w:r>
      <w:r w:rsidR="00F37AB5">
        <w:t xml:space="preserve"> </w:t>
      </w:r>
      <w:r w:rsidRPr="00105FA9">
        <w:t xml:space="preserve">частоте одинаковы, то </w:t>
      </w:r>
    </w:p>
    <w:p w:rsidR="00DE0FC8" w:rsidRPr="00105FA9" w:rsidRDefault="00DE0FC8" w:rsidP="00E2234D">
      <w:pPr>
        <w:pStyle w:val="a5"/>
      </w:pPr>
    </w:p>
    <w:p w:rsidR="00DE0FC8" w:rsidRPr="00105FA9" w:rsidRDefault="00DE0FC8" w:rsidP="00DE0FC8">
      <w:pPr>
        <w:pStyle w:val="a5"/>
        <w:jc w:val="center"/>
      </w:pPr>
      <w:r w:rsidRPr="00105FA9">
        <w:rPr>
          <w:position w:val="-48"/>
        </w:rPr>
        <w:object w:dxaOrig="9380" w:dyaOrig="920">
          <v:shape id="_x0000_i1130" type="#_x0000_t75" style="width:468.55pt;height:46.2pt" o:ole="">
            <v:imagedata r:id="rId225" o:title=""/>
          </v:shape>
          <o:OLEObject Type="Embed" ProgID="Equation.DSMT4" ShapeID="_x0000_i1130" DrawAspect="Content" ObjectID="_1606243481" r:id="rId226"/>
        </w:object>
      </w:r>
    </w:p>
    <w:p w:rsidR="00C964D6" w:rsidRDefault="00C964D6" w:rsidP="00E2234D">
      <w:pPr>
        <w:pStyle w:val="a5"/>
      </w:pPr>
      <w:proofErr w:type="gramStart"/>
      <w:r w:rsidRPr="00105FA9">
        <w:t xml:space="preserve">Расчет </w:t>
      </w:r>
      <w:r w:rsidRPr="00105FA9">
        <w:rPr>
          <w:position w:val="-16"/>
        </w:rPr>
        <w:object w:dxaOrig="440" w:dyaOrig="420">
          <v:shape id="_x0000_i1131" type="#_x0000_t75" style="width:21.75pt;height:21.05pt" o:ole="">
            <v:imagedata r:id="rId227" o:title=""/>
          </v:shape>
          <o:OLEObject Type="Embed" ProgID="Equation.DSMT4" ShapeID="_x0000_i1131" DrawAspect="Content" ObjectID="_1606243482" r:id="rId228"/>
        </w:object>
      </w:r>
      <w:r w:rsidRPr="00105FA9">
        <w:t xml:space="preserve"> выполняется</w:t>
      </w:r>
      <w:proofErr w:type="gramEnd"/>
      <w:r w:rsidRPr="00105FA9">
        <w:t xml:space="preserve"> по аналогии с расчётом</w:t>
      </w:r>
      <w:r w:rsidR="00F37AB5">
        <w:t xml:space="preserve"> </w:t>
      </w:r>
      <w:r w:rsidRPr="00105FA9">
        <w:rPr>
          <w:position w:val="-16"/>
        </w:rPr>
        <w:object w:dxaOrig="440" w:dyaOrig="420">
          <v:shape id="_x0000_i1132" type="#_x0000_t75" style="width:21.75pt;height:21.05pt" o:ole="">
            <v:imagedata r:id="rId229" o:title=""/>
          </v:shape>
          <o:OLEObject Type="Embed" ProgID="Equation.DSMT4" ShapeID="_x0000_i1132" DrawAspect="Content" ObjectID="_1606243483" r:id="rId230"/>
        </w:object>
      </w:r>
      <w:r w:rsidRPr="00105FA9">
        <w:t xml:space="preserve"> по формуле:</w:t>
      </w:r>
    </w:p>
    <w:p w:rsidR="00DE0FC8" w:rsidRPr="00105FA9" w:rsidRDefault="00DE0FC8" w:rsidP="00E2234D">
      <w:pPr>
        <w:pStyle w:val="a5"/>
      </w:pPr>
    </w:p>
    <w:p w:rsidR="00C964D6" w:rsidRDefault="00DE0FC8" w:rsidP="00DE0FC8">
      <w:pPr>
        <w:pStyle w:val="a5"/>
        <w:jc w:val="center"/>
      </w:pPr>
      <w:r w:rsidRPr="00105FA9">
        <w:rPr>
          <w:position w:val="-34"/>
        </w:rPr>
        <w:object w:dxaOrig="7320" w:dyaOrig="780">
          <v:shape id="_x0000_i1133" type="#_x0000_t75" style="width:366pt;height:38.7pt" o:ole="">
            <v:imagedata r:id="rId231" o:title=""/>
          </v:shape>
          <o:OLEObject Type="Embed" ProgID="Equation.DSMT4" ShapeID="_x0000_i1133" DrawAspect="Content" ObjectID="_1606243484" r:id="rId232"/>
        </w:object>
      </w:r>
    </w:p>
    <w:p w:rsidR="00DE0FC8" w:rsidRPr="008A2D82" w:rsidRDefault="00DE0FC8" w:rsidP="00DE0FC8">
      <w:pPr>
        <w:pStyle w:val="a5"/>
        <w:jc w:val="center"/>
      </w:pPr>
    </w:p>
    <w:p w:rsidR="00C964D6" w:rsidRPr="008A2D82" w:rsidRDefault="00C964D6" w:rsidP="00E2234D">
      <w:pPr>
        <w:pStyle w:val="a5"/>
      </w:pPr>
      <w:r w:rsidRPr="008A2D82">
        <w:t>По результатам расчета, используя формулу</w:t>
      </w:r>
    </w:p>
    <w:p w:rsidR="00C964D6" w:rsidRDefault="00C964D6" w:rsidP="00DE0FC8">
      <w:pPr>
        <w:pStyle w:val="a5"/>
        <w:jc w:val="center"/>
      </w:pPr>
      <w:r w:rsidRPr="008A2D82">
        <w:rPr>
          <w:position w:val="-84"/>
        </w:rPr>
        <w:object w:dxaOrig="3560" w:dyaOrig="1660">
          <v:shape id="_x0000_i1134" type="#_x0000_t75" style="width:178pt;height:82.85pt" o:ole="">
            <v:imagedata r:id="rId233" o:title=""/>
          </v:shape>
          <o:OLEObject Type="Embed" ProgID="Equation.DSMT4" ShapeID="_x0000_i1134" DrawAspect="Content" ObjectID="_1606243485" r:id="rId234"/>
        </w:object>
      </w:r>
    </w:p>
    <w:p w:rsidR="00C964D6" w:rsidRDefault="00C964D6" w:rsidP="00E2234D">
      <w:pPr>
        <w:pStyle w:val="a5"/>
      </w:pPr>
    </w:p>
    <w:p w:rsidR="00C964D6" w:rsidRDefault="00DE0FC8" w:rsidP="00E2234D">
      <w:pPr>
        <w:pStyle w:val="a5"/>
      </w:pPr>
      <w:r>
        <w:t>и</w:t>
      </w:r>
      <w:r w:rsidR="00C964D6" w:rsidRPr="008F3F54">
        <w:t xml:space="preserve"> построим амплитудно-частотную характеристику усилителя (рис.13).</w:t>
      </w:r>
    </w:p>
    <w:p w:rsidR="007B1B63" w:rsidRDefault="007B1B63" w:rsidP="00E2234D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F14AB4" wp14:editId="71CB7D41">
                <wp:simplePos x="0" y="0"/>
                <wp:positionH relativeFrom="column">
                  <wp:posOffset>-127635</wp:posOffset>
                </wp:positionH>
                <wp:positionV relativeFrom="paragraph">
                  <wp:posOffset>122224</wp:posOffset>
                </wp:positionV>
                <wp:extent cx="1223963" cy="661988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788D" w:rsidRDefault="00D1788D" w:rsidP="001A0E5D">
                            <w:r w:rsidRPr="001A0E5D">
                              <w:rPr>
                                <w:position w:val="-16"/>
                              </w:rPr>
                              <w:object w:dxaOrig="1300" w:dyaOrig="460">
                                <v:shape id="_x0000_i1159" type="#_x0000_t75" style="width:65.2pt;height:23.1pt" o:ole="">
                                  <v:imagedata r:id="rId235" o:title=""/>
                                </v:shape>
                                <o:OLEObject Type="Embed" ProgID="Equation.DSMT4" ShapeID="_x0000_i1159" DrawAspect="Content" ObjectID="_1606243509" r:id="rId2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F14AB4" id="_x0000_t202" coordsize="21600,21600" o:spt="202" path="m,l,21600r21600,l21600,xe">
                <v:stroke joinstyle="miter"/>
                <v:path gradientshapeok="t" o:connecttype="rect"/>
              </v:shapetype>
              <v:shape id="Надпись 20" o:spid="_x0000_s1026" type="#_x0000_t202" style="position:absolute;left:0;text-align:left;margin-left:-10.05pt;margin-top:9.6pt;width:96.4pt;height:52.1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" filled="f" stroked="f" strokeweight=".5pt">
                <v:textbox style="mso-fit-shape-to-text:t">
                  <w:txbxContent>
                    <w:p w:rsidR="00D1788D" w:rsidRDefault="00D1788D" w:rsidP="001A0E5D">
                      <w:r w:rsidRPr="001A0E5D">
                        <w:rPr>
                          <w:position w:val="-16"/>
                        </w:rPr>
                        <w:object w:dxaOrig="1300" w:dyaOrig="460">
                          <v:shape id="_x0000_i1158" type="#_x0000_t75" style="width:65.2pt;height:23.1pt" o:ole="">
                            <v:imagedata r:id="rId237" o:title=""/>
                          </v:shape>
                          <o:OLEObject Type="Embed" ProgID="Equation.DSMT4" ShapeID="_x0000_i1158" DrawAspect="Content" ObjectID="_1604961801" r:id="rId2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A0E5D" w:rsidRDefault="001A0E5D" w:rsidP="00E2234D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C50A72" wp14:editId="7F2E790C">
                <wp:simplePos x="0" y="0"/>
                <wp:positionH relativeFrom="column">
                  <wp:posOffset>848677</wp:posOffset>
                </wp:positionH>
                <wp:positionV relativeFrom="paragraph">
                  <wp:posOffset>27305</wp:posOffset>
                </wp:positionV>
                <wp:extent cx="0" cy="3585845"/>
                <wp:effectExtent l="76200" t="38100" r="57150" b="14605"/>
                <wp:wrapNone/>
                <wp:docPr id="19" name="Прямая со стрелко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858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CD024C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9" o:spid="_x0000_s1026" type="#_x0000_t32" style="position:absolute;margin-left:66.8pt;margin-top:2.15pt;width:0;height:282.3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C964D6" w:rsidRDefault="007B1B63" w:rsidP="001A0E5D">
      <w:pPr>
        <w:pStyle w:val="a5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2727C3F" wp14:editId="7D152412">
                <wp:simplePos x="0" y="0"/>
                <wp:positionH relativeFrom="column">
                  <wp:posOffset>242290</wp:posOffset>
                </wp:positionH>
                <wp:positionV relativeFrom="paragraph">
                  <wp:posOffset>1052047</wp:posOffset>
                </wp:positionV>
                <wp:extent cx="1223963" cy="661988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788D" w:rsidRDefault="00D1788D" w:rsidP="007B1B63">
                            <w:r w:rsidRPr="007B1B63">
                              <w:rPr>
                                <w:position w:val="-32"/>
                              </w:rPr>
                              <w:object w:dxaOrig="780" w:dyaOrig="800">
                                <v:shape id="_x0000_i1160" type="#_x0000_t75" style="width:38.7pt;height:40.1pt" o:ole="">
                                  <v:imagedata r:id="rId239" o:title=""/>
                                </v:shape>
                                <o:OLEObject Type="Embed" ProgID="Equation.DSMT4" ShapeID="_x0000_i1160" DrawAspect="Content" ObjectID="_1606243510" r:id="rId2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727C3F" id="Надпись 25" o:spid="_x0000_s1027" type="#_x0000_t202" style="position:absolute;left:0;text-align:left;margin-left:19.1pt;margin-top:82.85pt;width:96.4pt;height:52.1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" filled="f" stroked="f" strokeweight=".5pt">
                <v:textbox style="mso-fit-shape-to-text:t">
                  <w:txbxContent>
                    <w:p w:rsidR="00D1788D" w:rsidRDefault="00D1788D" w:rsidP="007B1B63">
                      <w:r w:rsidRPr="007B1B63">
                        <w:rPr>
                          <w:position w:val="-32"/>
                        </w:rPr>
                        <w:object w:dxaOrig="780" w:dyaOrig="800">
                          <v:shape id="_x0000_i1159" type="#_x0000_t75" style="width:38.7pt;height:40.1pt" o:ole="">
                            <v:imagedata r:id="rId241" o:title=""/>
                          </v:shape>
                          <o:OLEObject Type="Embed" ProgID="Equation.DSMT4" ShapeID="_x0000_i1159" DrawAspect="Content" ObjectID="_1604961802" r:id="rId2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8BED1B7" wp14:editId="4B8045C0">
                <wp:simplePos x="0" y="0"/>
                <wp:positionH relativeFrom="column">
                  <wp:posOffset>289057</wp:posOffset>
                </wp:positionH>
                <wp:positionV relativeFrom="paragraph">
                  <wp:posOffset>318069</wp:posOffset>
                </wp:positionV>
                <wp:extent cx="1223963" cy="661988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788D" w:rsidRDefault="00D1788D" w:rsidP="007B1B63">
                            <w:r w:rsidRPr="007B1B63">
                              <w:rPr>
                                <w:position w:val="-16"/>
                              </w:rPr>
                              <w:object w:dxaOrig="700" w:dyaOrig="420">
                                <v:shape id="_x0000_i1161" type="#_x0000_t75" style="width:35.3pt;height:21.05pt" o:ole="">
                                  <v:imagedata r:id="rId243" o:title=""/>
                                </v:shape>
                                <o:OLEObject Type="Embed" ProgID="Equation.DSMT4" ShapeID="_x0000_i1161" DrawAspect="Content" ObjectID="_1606243511" r:id="rId2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BED1B7" id="Надпись 24" o:spid="_x0000_s1028" type="#_x0000_t202" style="position:absolute;left:0;text-align:left;margin-left:22.75pt;margin-top:25.05pt;width:96.4pt;height:52.1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" filled="f" stroked="f" strokeweight=".5pt">
                <v:textbox style="mso-fit-shape-to-text:t">
                  <w:txbxContent>
                    <w:p w:rsidR="00D1788D" w:rsidRDefault="00D1788D" w:rsidP="007B1B63">
                      <w:r w:rsidRPr="007B1B63">
                        <w:rPr>
                          <w:position w:val="-16"/>
                        </w:rPr>
                        <w:object w:dxaOrig="700" w:dyaOrig="420">
                          <v:shape id="_x0000_i1160" type="#_x0000_t75" style="width:35.3pt;height:21.05pt" o:ole="">
                            <v:imagedata r:id="rId245" o:title=""/>
                          </v:shape>
                          <o:OLEObject Type="Embed" ProgID="Equation.DSMT4" ShapeID="_x0000_i1160" DrawAspect="Content" ObjectID="_1604961803" r:id="rId2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464FAD3" wp14:editId="50F742A0">
                <wp:simplePos x="0" y="0"/>
                <wp:positionH relativeFrom="column">
                  <wp:posOffset>3996748</wp:posOffset>
                </wp:positionH>
                <wp:positionV relativeFrom="paragraph">
                  <wp:posOffset>3405575</wp:posOffset>
                </wp:positionV>
                <wp:extent cx="72928" cy="95250"/>
                <wp:effectExtent l="0" t="0" r="22860" b="19050"/>
                <wp:wrapNone/>
                <wp:docPr id="23" name="Прямая соединительная линия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2928" cy="95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76B136" id="Прямая соединительная линия 23" o:spid="_x0000_s1026" style="position:absolute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7pt,268.15pt" to="320.45pt,27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" strokecolor="black [3200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C3C306" wp14:editId="491DA149">
                <wp:simplePos x="0" y="0"/>
                <wp:positionH relativeFrom="column">
                  <wp:posOffset>2330633</wp:posOffset>
                </wp:positionH>
                <wp:positionV relativeFrom="paragraph">
                  <wp:posOffset>3405575</wp:posOffset>
                </wp:positionV>
                <wp:extent cx="149942" cy="95367"/>
                <wp:effectExtent l="0" t="0" r="21590" b="19050"/>
                <wp:wrapNone/>
                <wp:docPr id="22" name="Прямая соединительная линия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9942" cy="9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83C65DB" id="Прямая соединительная линия 22" o:spid="_x0000_s1026" style="position:absolute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5pt,268.15pt" to="195.3pt,27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0C13AC6" wp14:editId="5FF87BD2">
                <wp:simplePos x="0" y="0"/>
                <wp:positionH relativeFrom="column">
                  <wp:posOffset>2121009</wp:posOffset>
                </wp:positionH>
                <wp:positionV relativeFrom="paragraph">
                  <wp:posOffset>3411536</wp:posOffset>
                </wp:positionV>
                <wp:extent cx="357809" cy="381662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809" cy="38166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788D" w:rsidRPr="007B1B63" w:rsidRDefault="00BD4891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н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13AC6" id="Надпись 21" o:spid="_x0000_s1029" type="#_x0000_t202" style="position:absolute;left:0;text-align:left;margin-left:167pt;margin-top:268.6pt;width:28.15pt;height:30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" filled="f" stroked="f" strokeweight=".5pt">
                <v:textbox>
                  <w:txbxContent>
                    <w:p w:rsidR="00D1788D" w:rsidRPr="007B1B63" w:rsidRDefault="00D1788D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н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B3027A" wp14:editId="2072DE56">
                <wp:simplePos x="0" y="0"/>
                <wp:positionH relativeFrom="column">
                  <wp:posOffset>3817620</wp:posOffset>
                </wp:positionH>
                <wp:positionV relativeFrom="paragraph">
                  <wp:posOffset>3411606</wp:posOffset>
                </wp:positionV>
                <wp:extent cx="357809" cy="381662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809" cy="38166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788D" w:rsidRPr="007B1B63" w:rsidRDefault="00BD4891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в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B3027A" id="Надпись 16" o:spid="_x0000_s1030" type="#_x0000_t202" style="position:absolute;left:0;text-align:left;margin-left:300.6pt;margin-top:268.65pt;width:28.15pt;height:30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" filled="f" stroked="f" strokeweight=".5pt">
                <v:textbox>
                  <w:txbxContent>
                    <w:p w:rsidR="00D1788D" w:rsidRPr="007B1B63" w:rsidRDefault="00D1788D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в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C83ED0" wp14:editId="2A1EACE5">
                <wp:simplePos x="0" y="0"/>
                <wp:positionH relativeFrom="column">
                  <wp:posOffset>5527040</wp:posOffset>
                </wp:positionH>
                <wp:positionV relativeFrom="paragraph">
                  <wp:posOffset>3446449</wp:posOffset>
                </wp:positionV>
                <wp:extent cx="485029" cy="278295"/>
                <wp:effectExtent l="0" t="0" r="0" b="762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029" cy="2782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788D" w:rsidRPr="007B1B63" w:rsidRDefault="00D1788D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w:proofErr w:type="gramStart"/>
                            <w:r w:rsidRPr="007B1B63">
                              <w:rPr>
                                <w:rFonts w:cs="Times New Roman"/>
                                <w:i/>
                                <w:sz w:val="24"/>
                                <w:lang w:val="en-US"/>
                              </w:rPr>
                              <w:t>f</w:t>
                            </w:r>
                            <w:proofErr w:type="gramEnd"/>
                            <w:r w:rsidRPr="007B1B63">
                              <w:rPr>
                                <w:sz w:val="24"/>
                                <w:lang w:val="en-US"/>
                              </w:rPr>
                              <w:t xml:space="preserve">, </w:t>
                            </w:r>
                            <w:r w:rsidRPr="007B1B63">
                              <w:rPr>
                                <w:sz w:val="24"/>
                              </w:rPr>
                              <w:t>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C83ED0" id="Надпись 5" o:spid="_x0000_s1031" type="#_x0000_t202" style="position:absolute;left:0;text-align:left;margin-left:435.2pt;margin-top:271.35pt;width:38.2pt;height:21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" filled="f" stroked="f" strokeweight=".5pt">
                <v:textbox>
                  <w:txbxContent>
                    <w:p w:rsidR="00D1788D" w:rsidRPr="007B1B63" w:rsidRDefault="00D1788D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w:proofErr w:type="gramStart"/>
                      <w:r w:rsidRPr="007B1B63">
                        <w:rPr>
                          <w:rFonts w:cs="Times New Roman"/>
                          <w:i/>
                          <w:sz w:val="24"/>
                          <w:lang w:val="en-US"/>
                        </w:rPr>
                        <w:t>f</w:t>
                      </w:r>
                      <w:proofErr w:type="gramEnd"/>
                      <w:r w:rsidRPr="007B1B63">
                        <w:rPr>
                          <w:sz w:val="24"/>
                          <w:lang w:val="en-US"/>
                        </w:rPr>
                        <w:t xml:space="preserve">, </w:t>
                      </w:r>
                      <w:r w:rsidRPr="007B1B63">
                        <w:rPr>
                          <w:sz w:val="24"/>
                        </w:rPr>
                        <w:t>Гц</w:t>
                      </w:r>
                    </w:p>
                  </w:txbxContent>
                </v:textbox>
              </v:shape>
            </w:pict>
          </mc:Fallback>
        </mc:AlternateContent>
      </w:r>
      <w:r w:rsidR="001A0E5D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DBA66E" wp14:editId="068CB09E">
                <wp:simplePos x="0" y="0"/>
                <wp:positionH relativeFrom="column">
                  <wp:posOffset>853440</wp:posOffset>
                </wp:positionH>
                <wp:positionV relativeFrom="paragraph">
                  <wp:posOffset>3404553</wp:posOffset>
                </wp:positionV>
                <wp:extent cx="5024438" cy="4762"/>
                <wp:effectExtent l="0" t="76200" r="24130" b="90805"/>
                <wp:wrapNone/>
                <wp:docPr id="18" name="Прямая со стрелко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24438" cy="476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937A1D" id="Прямая со стрелкой 18" o:spid="_x0000_s1026" type="#_x0000_t32" style="position:absolute;margin-left:67.2pt;margin-top:268.1pt;width:395.65pt;height:.3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="001A0E5D" w:rsidRPr="001A0E5D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5E604B2E" wp14:editId="2F30FCE1">
            <wp:extent cx="5105400" cy="37814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7B1B63" w:rsidRDefault="00C964D6" w:rsidP="001A0E5D">
      <w:pPr>
        <w:pStyle w:val="aa"/>
        <w:rPr>
          <w:i/>
          <w:sz w:val="32"/>
        </w:rPr>
      </w:pPr>
      <w:r w:rsidRPr="001A0E5D">
        <w:rPr>
          <w:i/>
          <w:sz w:val="24"/>
        </w:rPr>
        <w:t>Рис.13. Амплитудно-частотная характеристика усилителя</w:t>
      </w:r>
      <w:r w:rsidR="001A0E5D" w:rsidRPr="007B1B63">
        <w:rPr>
          <w:i/>
          <w:sz w:val="24"/>
        </w:rPr>
        <w:t>.</w:t>
      </w:r>
    </w:p>
    <w:p w:rsidR="00C964D6" w:rsidRDefault="00C964D6" w:rsidP="00C964D6">
      <w:pPr>
        <w:ind w:firstLine="567"/>
        <w:jc w:val="both"/>
        <w:rPr>
          <w:b/>
          <w:i/>
          <w:sz w:val="28"/>
          <w:szCs w:val="28"/>
        </w:rPr>
      </w:pPr>
    </w:p>
    <w:p w:rsidR="00C964D6" w:rsidRPr="00D1788D" w:rsidRDefault="00C964D6" w:rsidP="00D1788D">
      <w:pPr>
        <w:pStyle w:val="2"/>
      </w:pPr>
      <w:bookmarkStart w:id="16" w:name="_Toc340695321"/>
      <w:r>
        <w:lastRenderedPageBreak/>
        <w:t>4</w:t>
      </w:r>
      <w:r w:rsidRPr="00105FA9">
        <w:t xml:space="preserve">.6. Анализ влияния разброса транзисторов по параметру </w:t>
      </w:r>
      <w:r w:rsidRPr="00245833">
        <w:t>β</w:t>
      </w:r>
      <w:r w:rsidRPr="00105FA9">
        <w:t xml:space="preserve"> на</w:t>
      </w:r>
      <w:r>
        <w:t xml:space="preserve"> </w:t>
      </w:r>
      <w:r w:rsidRPr="00105FA9">
        <w:t>работу каскада</w:t>
      </w:r>
      <w:bookmarkEnd w:id="16"/>
      <w:r w:rsidR="00D1788D">
        <w:t>.</w:t>
      </w:r>
    </w:p>
    <w:p w:rsidR="00C964D6" w:rsidRPr="00245833" w:rsidRDefault="00C964D6" w:rsidP="00D1788D">
      <w:pPr>
        <w:pStyle w:val="a5"/>
      </w:pPr>
      <w:r w:rsidRPr="00245833">
        <w:t xml:space="preserve">Для анализа влияния </w:t>
      </w:r>
      <w:proofErr w:type="gramStart"/>
      <w:r w:rsidRPr="00245833">
        <w:t xml:space="preserve">изменения </w:t>
      </w:r>
      <w:r w:rsidRPr="00245833">
        <w:sym w:font="Symbol" w:char="F062"/>
      </w:r>
      <w:r w:rsidRPr="00245833">
        <w:t xml:space="preserve"> на</w:t>
      </w:r>
      <w:proofErr w:type="gramEnd"/>
      <w:r w:rsidRPr="00245833">
        <w:t xml:space="preserve"> работу каскада изобразим эквивалентную схему усилителя по постоянным токам и напря</w:t>
      </w:r>
      <w:r>
        <w:t>жениям</w:t>
      </w:r>
      <w:r w:rsidR="00F37AB5">
        <w:t xml:space="preserve"> </w:t>
      </w:r>
      <w:r>
        <w:t>(рис. 14</w:t>
      </w:r>
      <w:r w:rsidRPr="00245833">
        <w:t>) .</w:t>
      </w:r>
    </w:p>
    <w:p w:rsidR="00C964D6" w:rsidRPr="00931EFC" w:rsidRDefault="00C964D6" w:rsidP="00D1788D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>
            <wp:extent cx="2695575" cy="2314575"/>
            <wp:effectExtent l="0" t="0" r="9525" b="9525"/>
            <wp:docPr id="4" name="Рисунок 4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66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1788D" w:rsidRDefault="00C964D6" w:rsidP="00D1788D">
      <w:pPr>
        <w:pStyle w:val="a5"/>
        <w:jc w:val="center"/>
        <w:rPr>
          <w:i/>
          <w:sz w:val="24"/>
        </w:rPr>
      </w:pPr>
      <w:r w:rsidRPr="00D1788D">
        <w:rPr>
          <w:i/>
          <w:sz w:val="24"/>
        </w:rPr>
        <w:t>Рис.14. Эквивалентная схема усилительного каскада рис.8</w:t>
      </w:r>
      <w:r w:rsidR="00FC210C" w:rsidRPr="00D1788D">
        <w:rPr>
          <w:i/>
          <w:sz w:val="24"/>
        </w:rPr>
        <w:t xml:space="preserve"> </w:t>
      </w:r>
      <w:r w:rsidRPr="00D1788D">
        <w:rPr>
          <w:i/>
          <w:sz w:val="24"/>
        </w:rPr>
        <w:t>по постоянным токам и напряжениям</w:t>
      </w:r>
    </w:p>
    <w:p w:rsidR="00C964D6" w:rsidRPr="00931EFC" w:rsidRDefault="00C964D6" w:rsidP="00D1788D">
      <w:pPr>
        <w:pStyle w:val="a5"/>
        <w:rPr>
          <w:color w:val="0000FF"/>
        </w:rPr>
      </w:pPr>
    </w:p>
    <w:p w:rsidR="00C964D6" w:rsidRPr="00043363" w:rsidRDefault="00C964D6" w:rsidP="00D1788D">
      <w:pPr>
        <w:pStyle w:val="a5"/>
      </w:pPr>
      <w:r w:rsidRPr="002F6D10">
        <w:t>Чтобы проанализ</w:t>
      </w:r>
      <w:r>
        <w:t xml:space="preserve">ировать влияние разброса </w:t>
      </w:r>
      <w:r w:rsidRPr="002F6D10">
        <w:t>β на положение рабочей</w:t>
      </w:r>
      <w:r w:rsidRPr="00931EFC">
        <w:rPr>
          <w:color w:val="0000FF"/>
        </w:rPr>
        <w:t xml:space="preserve"> </w:t>
      </w:r>
      <w:r w:rsidRPr="00043363">
        <w:t>точки в плоскости статических характеристик запишем уравнение входной цепи схемы рис. 1</w:t>
      </w:r>
      <w:r>
        <w:t>4</w:t>
      </w:r>
      <w:r w:rsidRPr="00043363">
        <w:t>.</w:t>
      </w:r>
    </w:p>
    <w:p w:rsidR="00C964D6" w:rsidRPr="00043363" w:rsidRDefault="00C964D6" w:rsidP="00D1788D">
      <w:pPr>
        <w:pStyle w:val="a5"/>
      </w:pPr>
    </w:p>
    <w:p w:rsidR="00C964D6" w:rsidRDefault="00C964D6" w:rsidP="00D1788D">
      <w:pPr>
        <w:pStyle w:val="a5"/>
        <w:jc w:val="center"/>
      </w:pPr>
      <w:r w:rsidRPr="00043363">
        <w:rPr>
          <w:position w:val="-14"/>
        </w:rPr>
        <w:object w:dxaOrig="3540" w:dyaOrig="420">
          <v:shape id="_x0000_i1135" type="#_x0000_t75" style="width:177.35pt;height:21.05pt" o:ole="">
            <v:imagedata r:id="rId249" o:title=""/>
          </v:shape>
          <o:OLEObject Type="Embed" ProgID="Equation.DSMT4" ShapeID="_x0000_i1135" DrawAspect="Content" ObjectID="_1606243486" r:id="rId250"/>
        </w:object>
      </w:r>
    </w:p>
    <w:p w:rsidR="00D1788D" w:rsidRPr="008A2D82" w:rsidRDefault="00D1788D" w:rsidP="00D1788D">
      <w:pPr>
        <w:pStyle w:val="a5"/>
        <w:jc w:val="center"/>
      </w:pPr>
    </w:p>
    <w:p w:rsidR="00D1788D" w:rsidRDefault="00C964D6" w:rsidP="00D1788D">
      <w:pPr>
        <w:pStyle w:val="a5"/>
      </w:pPr>
      <w:r w:rsidRPr="008A2D82">
        <w:t>Предполагая,</w:t>
      </w:r>
      <w:r w:rsidR="00F37AB5">
        <w:t xml:space="preserve"> </w:t>
      </w:r>
      <w:r w:rsidRPr="008A2D82">
        <w:t>что рабочая точка БТ</w:t>
      </w:r>
      <w:r w:rsidR="00F37AB5">
        <w:t xml:space="preserve"> </w:t>
      </w:r>
      <w:r w:rsidRPr="008A2D82">
        <w:t xml:space="preserve">при всех изменениях β остаётся в активной области, запишем </w: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32"/>
        </w:rPr>
        <w:object w:dxaOrig="880" w:dyaOrig="760">
          <v:shape id="_x0000_i1136" type="#_x0000_t75" style="width:44.15pt;height:38.05pt" o:ole="">
            <v:imagedata r:id="rId251" o:title=""/>
          </v:shape>
          <o:OLEObject Type="Embed" ProgID="Equation.DSMT4" ShapeID="_x0000_i1136" DrawAspect="Content" ObjectID="_1606243487" r:id="rId252"/>
        </w:object>
      </w:r>
    </w:p>
    <w:p w:rsidR="00C964D6" w:rsidRDefault="00C964D6" w:rsidP="00D1788D">
      <w:pPr>
        <w:pStyle w:val="a5"/>
      </w:pPr>
      <w:proofErr w:type="gramStart"/>
      <w:r w:rsidRPr="008A2D82">
        <w:t>и</w:t>
      </w:r>
      <w:proofErr w:type="gramEnd"/>
      <w:r w:rsidRPr="008A2D82">
        <w:t xml:space="preserve"> получим:</w:t>
      </w:r>
    </w:p>
    <w:p w:rsidR="00D1788D" w:rsidRPr="008A2D82" w:rsidRDefault="00D1788D" w:rsidP="00D1788D">
      <w:pPr>
        <w:pStyle w:val="a5"/>
      </w:pPr>
    </w:p>
    <w:p w:rsidR="00C964D6" w:rsidRDefault="00C964D6" w:rsidP="00D1788D">
      <w:pPr>
        <w:pStyle w:val="a5"/>
        <w:jc w:val="center"/>
      </w:pPr>
      <w:r w:rsidRPr="008A2D82">
        <w:rPr>
          <w:position w:val="-66"/>
        </w:rPr>
        <w:object w:dxaOrig="3120" w:dyaOrig="1100">
          <v:shape id="_x0000_i1137" type="#_x0000_t75" style="width:156.3pt;height:55pt" o:ole="">
            <v:imagedata r:id="rId253" o:title=""/>
          </v:shape>
          <o:OLEObject Type="Embed" ProgID="Equation.DSMT4" ShapeID="_x0000_i1137" DrawAspect="Content" ObjectID="_1606243488" r:id="rId254"/>
        </w:object>
      </w:r>
    </w:p>
    <w:p w:rsidR="00D1788D" w:rsidRPr="008A2D82" w:rsidRDefault="00D1788D" w:rsidP="00D1788D">
      <w:pPr>
        <w:pStyle w:val="a5"/>
        <w:jc w:val="center"/>
      </w:pPr>
    </w:p>
    <w:p w:rsidR="00C964D6" w:rsidRPr="002F6D10" w:rsidRDefault="00C964D6" w:rsidP="00D1788D">
      <w:pPr>
        <w:pStyle w:val="a5"/>
      </w:pPr>
      <w:r w:rsidRPr="008A2D82">
        <w:t>Параметр β входит в правую часть этого уравнения, которая определяет положение прямой смещения в плоскости проходных характеристик БТ. Величина тока коллектора в рабочей точке определяется как ордината точки пересечения прямой смещения с проходной характеристикой БТ.</w:t>
      </w:r>
      <w:r w:rsidR="00F37AB5">
        <w:t xml:space="preserve"> </w:t>
      </w:r>
      <w:r w:rsidRPr="008A2D82">
        <w:t>Графические решения</w:t>
      </w:r>
      <w:r w:rsidR="00F37AB5">
        <w:t xml:space="preserve"> </w:t>
      </w:r>
      <w:r w:rsidR="00D1788D">
        <w:t>уравнения</w:t>
      </w:r>
      <w:r w:rsidRPr="008A2D82">
        <w:t xml:space="preserve"> при нескольких значениях β показаны на рис.15.</w:t>
      </w:r>
    </w:p>
    <w:p w:rsidR="00C964D6" w:rsidRPr="00931EFC" w:rsidRDefault="00C964D6" w:rsidP="00D1788D">
      <w:pPr>
        <w:pStyle w:val="a5"/>
        <w:rPr>
          <w:color w:val="0000FF"/>
        </w:rPr>
      </w:pPr>
    </w:p>
    <w:p w:rsidR="00C964D6" w:rsidRPr="00931EFC" w:rsidRDefault="00C964D6" w:rsidP="00D1788D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lastRenderedPageBreak/>
        <w:drawing>
          <wp:inline distT="0" distB="0" distL="0" distR="0">
            <wp:extent cx="3419475" cy="1762125"/>
            <wp:effectExtent l="0" t="0" r="9525" b="9525"/>
            <wp:docPr id="3" name="Рисунок 3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7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1788D" w:rsidRDefault="00C964D6" w:rsidP="00D1788D">
      <w:pPr>
        <w:pStyle w:val="a5"/>
        <w:jc w:val="center"/>
        <w:rPr>
          <w:i/>
        </w:rPr>
      </w:pPr>
      <w:r w:rsidRPr="00D1788D">
        <w:rPr>
          <w:i/>
          <w:sz w:val="24"/>
        </w:rPr>
        <w:t>Рис.15. Графические решения уравнения при трёх значениях параметра β</w:t>
      </w:r>
      <w:r w:rsidR="00D1788D" w:rsidRPr="00D1788D">
        <w:rPr>
          <w:i/>
          <w:sz w:val="24"/>
        </w:rPr>
        <w:t>.</w:t>
      </w:r>
    </w:p>
    <w:p w:rsidR="00C964D6" w:rsidRDefault="00C964D6" w:rsidP="00D1788D">
      <w:pPr>
        <w:pStyle w:val="a5"/>
      </w:pPr>
    </w:p>
    <w:p w:rsidR="00C964D6" w:rsidRPr="002F6D10" w:rsidRDefault="00C964D6" w:rsidP="00D1788D">
      <w:pPr>
        <w:pStyle w:val="a5"/>
      </w:pPr>
      <w:r>
        <w:t>Из рисунка 15</w:t>
      </w:r>
      <w:r w:rsidRPr="002F6D10">
        <w:t xml:space="preserve"> видно, что при </w:t>
      </w:r>
      <w:proofErr w:type="gramStart"/>
      <w:r w:rsidRPr="002F6D10">
        <w:t xml:space="preserve">уменьшении </w:t>
      </w:r>
      <w:r w:rsidRPr="002F6D10">
        <w:sym w:font="Symbol" w:char="F062"/>
      </w:r>
      <w:r w:rsidR="00F37AB5">
        <w:t xml:space="preserve"> </w:t>
      </w:r>
      <w:r w:rsidRPr="002F6D10">
        <w:t>(</w:t>
      </w:r>
      <w:proofErr w:type="gramEnd"/>
      <w:r w:rsidRPr="002F6D10">
        <w:t>случай</w:t>
      </w:r>
      <w:r w:rsidR="00F37AB5">
        <w:t xml:space="preserve"> </w:t>
      </w:r>
      <w:r w:rsidRPr="002F6D10">
        <w:sym w:font="Symbol" w:char="F062"/>
      </w:r>
      <w:r w:rsidRPr="002F6D10">
        <w:t xml:space="preserve">= </w:t>
      </w:r>
      <w:r w:rsidRPr="002F6D10">
        <w:sym w:font="Symbol" w:char="F062"/>
      </w:r>
      <w:r w:rsidRPr="002F6D10">
        <w:rPr>
          <w:vertAlign w:val="subscript"/>
          <w:lang w:val="en-US"/>
        </w:rPr>
        <w:t>min</w:t>
      </w:r>
      <w:r w:rsidRPr="002F6D10">
        <w:t>)</w:t>
      </w:r>
      <w:r w:rsidR="00FC210C">
        <w:t xml:space="preserve"> </w:t>
      </w:r>
      <w:r w:rsidRPr="002F6D10">
        <w:t xml:space="preserve">прямая смещения идет ниже и ток </w:t>
      </w:r>
      <w:r w:rsidRPr="002F6D10">
        <w:rPr>
          <w:position w:val="-12"/>
        </w:rPr>
        <w:object w:dxaOrig="300" w:dyaOrig="380">
          <v:shape id="_x0000_i1138" type="#_x0000_t75" style="width:14.95pt;height:19pt" o:ole="">
            <v:imagedata r:id="rId256" o:title=""/>
          </v:shape>
          <o:OLEObject Type="Embed" ProgID="Equation.DSMT4" ShapeID="_x0000_i1138" DrawAspect="Content" ObjectID="_1606243489" r:id="rId257"/>
        </w:object>
      </w:r>
      <w:r w:rsidRPr="002F6D10">
        <w:t xml:space="preserve"> уменьшается.</w:t>
      </w:r>
      <w:r w:rsidR="00F37AB5">
        <w:t xml:space="preserve"> </w:t>
      </w:r>
      <w:proofErr w:type="gramStart"/>
      <w:r w:rsidRPr="002F6D10">
        <w:t xml:space="preserve">При </w:t>
      </w:r>
      <w:r w:rsidRPr="002F6D10">
        <w:rPr>
          <w:position w:val="-12"/>
        </w:rPr>
        <w:object w:dxaOrig="980" w:dyaOrig="380">
          <v:shape id="_x0000_i1139" type="#_x0000_t75" style="width:48.9pt;height:19pt" o:ole="">
            <v:imagedata r:id="rId258" o:title=""/>
          </v:shape>
          <o:OLEObject Type="Embed" ProgID="Equation.DSMT4" ShapeID="_x0000_i1139" DrawAspect="Content" ObjectID="_1606243490" r:id="rId259"/>
        </w:object>
      </w:r>
      <w:r w:rsidRPr="002F6D10">
        <w:t xml:space="preserve"> ток</w:t>
      </w:r>
      <w:proofErr w:type="gramEnd"/>
      <w:r w:rsidRPr="002F6D10">
        <w:t xml:space="preserve"> </w:t>
      </w:r>
      <w:r w:rsidRPr="002F6D10">
        <w:rPr>
          <w:position w:val="-12"/>
        </w:rPr>
        <w:object w:dxaOrig="300" w:dyaOrig="380">
          <v:shape id="_x0000_i1140" type="#_x0000_t75" style="width:14.95pt;height:19pt" o:ole="">
            <v:imagedata r:id="rId260" o:title=""/>
          </v:shape>
          <o:OLEObject Type="Embed" ProgID="Equation.DSMT4" ShapeID="_x0000_i1140" DrawAspect="Content" ObjectID="_1606243491" r:id="rId261"/>
        </w:object>
      </w:r>
      <w:r w:rsidRPr="002F6D10">
        <w:t xml:space="preserve"> возрастает. При этом увеличивается падение напряжения на сопротивлениях </w:t>
      </w:r>
      <w:r w:rsidRPr="002F6D10">
        <w:rPr>
          <w:position w:val="-12"/>
        </w:rPr>
        <w:object w:dxaOrig="920" w:dyaOrig="380">
          <v:shape id="_x0000_i1141" type="#_x0000_t75" style="width:46.2pt;height:19pt" o:ole="">
            <v:imagedata r:id="rId262" o:title=""/>
          </v:shape>
          <o:OLEObject Type="Embed" ProgID="Equation.DSMT4" ShapeID="_x0000_i1141" DrawAspect="Content" ObjectID="_1606243492" r:id="rId263"/>
        </w:object>
      </w:r>
      <w:r w:rsidRPr="002F6D10">
        <w:t xml:space="preserve">и уменьшается </w:t>
      </w:r>
      <w:r w:rsidRPr="002F6D10">
        <w:rPr>
          <w:position w:val="-12"/>
        </w:rPr>
        <w:object w:dxaOrig="440" w:dyaOrig="380">
          <v:shape id="_x0000_i1142" type="#_x0000_t75" style="width:21.75pt;height:19pt" o:ole="">
            <v:imagedata r:id="rId264" o:title=""/>
          </v:shape>
          <o:OLEObject Type="Embed" ProgID="Equation.DSMT4" ShapeID="_x0000_i1142" DrawAspect="Content" ObjectID="_1606243493" r:id="rId265"/>
        </w:object>
      </w:r>
    </w:p>
    <w:p w:rsidR="00D1788D" w:rsidRDefault="00C964D6" w:rsidP="00D1788D">
      <w:pPr>
        <w:pStyle w:val="a5"/>
        <w:jc w:val="center"/>
      </w:pPr>
      <w:r w:rsidRPr="002F6D10">
        <w:rPr>
          <w:position w:val="-14"/>
        </w:rPr>
        <w:object w:dxaOrig="2700" w:dyaOrig="420">
          <v:shape id="_x0000_i1143" type="#_x0000_t75" style="width:135.15pt;height:21.05pt" o:ole="">
            <v:imagedata r:id="rId266" o:title=""/>
          </v:shape>
          <o:OLEObject Type="Embed" ProgID="Equation.DSMT4" ShapeID="_x0000_i1143" DrawAspect="Content" ObjectID="_1606243494" r:id="rId267"/>
        </w:object>
      </w:r>
    </w:p>
    <w:p w:rsidR="00C964D6" w:rsidRPr="002F6D10" w:rsidRDefault="00C964D6" w:rsidP="00D1788D">
      <w:pPr>
        <w:pStyle w:val="a5"/>
      </w:pPr>
      <w:r w:rsidRPr="002F6D10">
        <w:t>Возникает опасность захода БТ в схеме, рассчитанной на среднее значение β,</w:t>
      </w:r>
      <w:r w:rsidR="00F37AB5">
        <w:t xml:space="preserve"> </w:t>
      </w:r>
      <w:r w:rsidRPr="002F6D10">
        <w:t xml:space="preserve">в область насыщения. В этом случае коэффициент усиления усилителя резко упадёт и такой режим недопустим. </w:t>
      </w:r>
    </w:p>
    <w:p w:rsidR="00C964D6" w:rsidRPr="008A2D82" w:rsidRDefault="00C964D6" w:rsidP="00D1788D">
      <w:pPr>
        <w:pStyle w:val="a5"/>
      </w:pPr>
      <w:r w:rsidRPr="002F6D10">
        <w:t xml:space="preserve">Чтобы проверить не возникает ли такая ситуация в рассчитанном усилительном каскаде, нужно по выходным характеристикам БТ найти кривую минимальных значений напряжения между коллектором и </w:t>
      </w:r>
      <w:proofErr w:type="gramStart"/>
      <w:r w:rsidRPr="002F6D10">
        <w:t>эмиттером</w:t>
      </w:r>
      <w:r w:rsidR="00F37AB5">
        <w:t xml:space="preserve"> </w:t>
      </w:r>
      <w:r w:rsidRPr="008A2D82">
        <w:rPr>
          <w:position w:val="-12"/>
        </w:rPr>
        <w:object w:dxaOrig="1300" w:dyaOrig="380">
          <v:shape id="_x0000_i1144" type="#_x0000_t75" style="width:65.2pt;height:19pt" o:ole="">
            <v:imagedata r:id="rId268" o:title=""/>
          </v:shape>
          <o:OLEObject Type="Embed" ProgID="Equation.DSMT4" ShapeID="_x0000_i1144" DrawAspect="Content" ObjectID="_1606243495" r:id="rId269"/>
        </w:object>
      </w:r>
      <w:r w:rsidRPr="008A2D82">
        <w:t>,</w:t>
      </w:r>
      <w:proofErr w:type="gramEnd"/>
      <w:r w:rsidR="00F37AB5">
        <w:t xml:space="preserve"> </w:t>
      </w:r>
      <w:r w:rsidRPr="008A2D82">
        <w:t>при которых БТ ещё работает в активной</w:t>
      </w:r>
      <w:r w:rsidR="00D1788D">
        <w:t xml:space="preserve"> области, (граничную линию) </w:t>
      </w:r>
      <w:r w:rsidRPr="008A2D82">
        <w:t xml:space="preserve">найти </w:t>
      </w:r>
      <w:r w:rsidRPr="008A2D82">
        <w:rPr>
          <w:position w:val="-12"/>
        </w:rPr>
        <w:object w:dxaOrig="1020" w:dyaOrig="380">
          <v:shape id="_x0000_i1145" type="#_x0000_t75" style="width:50.95pt;height:19pt" o:ole="">
            <v:imagedata r:id="rId270" o:title=""/>
          </v:shape>
          <o:OLEObject Type="Embed" ProgID="Equation.DSMT4" ShapeID="_x0000_i1145" DrawAspect="Content" ObjectID="_1606243496" r:id="rId271"/>
        </w:object>
      </w:r>
      <w:r w:rsidRPr="008A2D82">
        <w:t xml:space="preserve"> и проверить выполнение неравенства </w: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14"/>
        </w:rPr>
        <w:object w:dxaOrig="4280" w:dyaOrig="400">
          <v:shape id="_x0000_i1146" type="#_x0000_t75" style="width:264.3pt;height:24.45pt" o:ole="">
            <v:imagedata r:id="rId272" o:title=""/>
          </v:shape>
          <o:OLEObject Type="Embed" ProgID="Equation.DSMT4" ShapeID="_x0000_i1146" DrawAspect="Content" ObjectID="_1606243497" r:id="rId273"/>
        </w:object>
      </w:r>
    </w:p>
    <w:p w:rsidR="00C964D6" w:rsidRPr="008A2D82" w:rsidRDefault="00C964D6" w:rsidP="00D1788D">
      <w:pPr>
        <w:pStyle w:val="a5"/>
      </w:pPr>
      <w:r w:rsidRPr="008A2D82">
        <w:t>Если оно выполнено, то изменения коэффициента усиления можно рассчитывать по формулам для транзистора, работающего в активной</w:t>
      </w:r>
      <w:r w:rsidRPr="008A2D82">
        <w:rPr>
          <w:color w:val="0000FF"/>
        </w:rPr>
        <w:t xml:space="preserve"> </w:t>
      </w:r>
      <w:r w:rsidRPr="008A2D82">
        <w:t>области, использованным во всех предыдущих расчётах.</w:t>
      </w:r>
    </w:p>
    <w:p w:rsidR="00C964D6" w:rsidRPr="008A2D82" w:rsidRDefault="00D1788D" w:rsidP="00D1788D">
      <w:pPr>
        <w:pStyle w:val="a5"/>
      </w:pPr>
      <w:r>
        <w:t>Для проверки условия из методических указаний к ТР</w:t>
      </w:r>
      <w:r w:rsidR="00F37AB5">
        <w:t xml:space="preserve"> </w:t>
      </w:r>
      <w:r w:rsidR="00C964D6" w:rsidRPr="008A2D82">
        <w:t xml:space="preserve">рассчитаем минимальное напряжение коллектор-эмиттер при </w:t>
      </w:r>
      <w:r w:rsidR="00C964D6" w:rsidRPr="008A2D82">
        <w:rPr>
          <w:position w:val="-12"/>
        </w:rPr>
        <w:object w:dxaOrig="980" w:dyaOrig="380">
          <v:shape id="_x0000_i1147" type="#_x0000_t75" style="width:48.9pt;height:19pt" o:ole="">
            <v:imagedata r:id="rId258" o:title=""/>
          </v:shape>
          <o:OLEObject Type="Embed" ProgID="Equation.DSMT4" ShapeID="_x0000_i1147" DrawAspect="Content" ObjectID="_1606243498" r:id="rId274"/>
        </w:objec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68"/>
        </w:rPr>
        <w:object w:dxaOrig="3480" w:dyaOrig="1120">
          <v:shape id="_x0000_i1148" type="#_x0000_t75" style="width:173.85pt;height:55.7pt" o:ole="">
            <v:imagedata r:id="rId275" o:title=""/>
          </v:shape>
          <o:OLEObject Type="Embed" ProgID="Equation.DSMT4" ShapeID="_x0000_i1148" DrawAspect="Content" ObjectID="_1606243499" r:id="rId276"/>
        </w:object>
      </w:r>
    </w:p>
    <w:p w:rsidR="00C964D6" w:rsidRPr="008A2D82" w:rsidRDefault="00C964D6" w:rsidP="00D1788D">
      <w:pPr>
        <w:pStyle w:val="a5"/>
      </w:pPr>
      <w:r w:rsidRPr="008A2D82">
        <w:t xml:space="preserve"> </w:t>
      </w:r>
      <w:proofErr w:type="gramStart"/>
      <w:r w:rsidRPr="008A2D82">
        <w:t>рассчитаем</w:t>
      </w:r>
      <w:r w:rsidR="00FC210C">
        <w:t xml:space="preserve"> </w:t>
      </w:r>
      <w:r w:rsidRPr="008A2D82">
        <w:rPr>
          <w:position w:val="-12"/>
        </w:rPr>
        <w:object w:dxaOrig="1020" w:dyaOrig="380">
          <v:shape id="_x0000_i1149" type="#_x0000_t75" style="width:50.95pt;height:19pt" o:ole="">
            <v:imagedata r:id="rId277" o:title=""/>
          </v:shape>
          <o:OLEObject Type="Embed" ProgID="Equation.DSMT4" ShapeID="_x0000_i1149" DrawAspect="Content" ObjectID="_1606243500" r:id="rId278"/>
        </w:object>
      </w:r>
      <w:r w:rsidRPr="008A2D82">
        <w:t>.</w:t>
      </w:r>
      <w:proofErr w:type="gramEnd"/>
      <w:r w:rsidRPr="008A2D82">
        <w:t xml:space="preserve"> Для этого оценим</w:t>
      </w:r>
      <w:r w:rsidR="00FC210C">
        <w:t xml:space="preserve"> </w:t>
      </w:r>
      <w:r w:rsidRPr="008A2D82">
        <w:t xml:space="preserve"> </w:t>
      </w:r>
    </w:p>
    <w:p w:rsidR="00C964D6" w:rsidRDefault="00D1788D" w:rsidP="00D1788D">
      <w:pPr>
        <w:pStyle w:val="a5"/>
        <w:jc w:val="center"/>
        <w:rPr>
          <w:color w:val="0000FF"/>
        </w:rPr>
      </w:pPr>
      <w:r w:rsidRPr="008A2D82">
        <w:rPr>
          <w:color w:val="0000FF"/>
          <w:position w:val="-38"/>
        </w:rPr>
        <w:object w:dxaOrig="8700" w:dyaOrig="900">
          <v:shape id="_x0000_i1150" type="#_x0000_t75" style="width:435pt;height:44.85pt" o:ole="">
            <v:imagedata r:id="rId279" o:title=""/>
          </v:shape>
          <o:OLEObject Type="Embed" ProgID="Equation.DSMT4" ShapeID="_x0000_i1150" DrawAspect="Content" ObjectID="_1606243501" r:id="rId280"/>
        </w:object>
      </w:r>
    </w:p>
    <w:p w:rsidR="005379EC" w:rsidRPr="008A2D82" w:rsidRDefault="005379EC" w:rsidP="00D1788D">
      <w:pPr>
        <w:pStyle w:val="a5"/>
        <w:jc w:val="center"/>
      </w:pPr>
    </w:p>
    <w:p w:rsidR="00C964D6" w:rsidRPr="008A2D82" w:rsidRDefault="00C964D6" w:rsidP="00D1788D">
      <w:pPr>
        <w:pStyle w:val="a5"/>
      </w:pPr>
      <w:r w:rsidRPr="008A2D82">
        <w:t>А затем</w:t>
      </w:r>
      <w:r w:rsidR="00FC210C">
        <w:t xml:space="preserve"> </w:t>
      </w:r>
      <w:r w:rsidRPr="008A2D82">
        <w:rPr>
          <w:position w:val="-12"/>
        </w:rPr>
        <w:object w:dxaOrig="1020" w:dyaOrig="380">
          <v:shape id="_x0000_i1151" type="#_x0000_t75" style="width:50.95pt;height:19pt" o:ole="">
            <v:imagedata r:id="rId277" o:title=""/>
          </v:shape>
          <o:OLEObject Type="Embed" ProgID="Equation.DSMT4" ShapeID="_x0000_i1151" DrawAspect="Content" ObjectID="_1606243502" r:id="rId281"/>
        </w:object>
      </w:r>
    </w:p>
    <w:p w:rsidR="005379EC" w:rsidRPr="008A2D82" w:rsidRDefault="005379EC" w:rsidP="005379EC">
      <w:pPr>
        <w:pStyle w:val="a5"/>
        <w:jc w:val="center"/>
      </w:pPr>
      <w:r w:rsidRPr="00D1788D">
        <w:rPr>
          <w:position w:val="-70"/>
        </w:rPr>
        <w:object w:dxaOrig="8720" w:dyaOrig="1140">
          <v:shape id="_x0000_i1152" type="#_x0000_t75" style="width:436pt;height:56.7pt" o:ole="">
            <v:imagedata r:id="rId282" o:title=""/>
          </v:shape>
          <o:OLEObject Type="Embed" ProgID="Equation.DSMT4" ShapeID="_x0000_i1152" DrawAspect="Content" ObjectID="_1606243503" r:id="rId283"/>
        </w:object>
      </w:r>
    </w:p>
    <w:p w:rsidR="005379EC" w:rsidRDefault="00C964D6" w:rsidP="005379EC">
      <w:pPr>
        <w:pStyle w:val="a5"/>
      </w:pPr>
      <w:proofErr w:type="gramStart"/>
      <w:r w:rsidRPr="008A2D82">
        <w:lastRenderedPageBreak/>
        <w:t>Оценим</w:t>
      </w:r>
      <w:r w:rsidR="00FC210C">
        <w:t xml:space="preserve"> </w:t>
      </w:r>
      <w:r w:rsidRPr="008A2D82">
        <w:rPr>
          <w:position w:val="-12"/>
        </w:rPr>
        <w:object w:dxaOrig="2000" w:dyaOrig="380">
          <v:shape id="_x0000_i1153" type="#_x0000_t75" style="width:99.9pt;height:19pt" o:ole="">
            <v:imagedata r:id="rId284" o:title=""/>
          </v:shape>
          <o:OLEObject Type="Embed" ProgID="Equation.DSMT4" ShapeID="_x0000_i1153" DrawAspect="Content" ObjectID="_1606243504" r:id="rId285"/>
        </w:object>
      </w:r>
      <w:r w:rsidRPr="008A2D82">
        <w:t xml:space="preserve"> по</w:t>
      </w:r>
      <w:proofErr w:type="gramEnd"/>
      <w:r w:rsidRPr="008A2D82">
        <w:t xml:space="preserve"> формуле:</w:t>
      </w:r>
    </w:p>
    <w:p w:rsidR="005379EC" w:rsidRPr="008A2D82" w:rsidRDefault="005379EC" w:rsidP="005379EC">
      <w:pPr>
        <w:pStyle w:val="a5"/>
      </w:pPr>
    </w:p>
    <w:p w:rsidR="00C964D6" w:rsidRDefault="005379EC" w:rsidP="005379EC">
      <w:pPr>
        <w:pStyle w:val="a5"/>
        <w:jc w:val="center"/>
      </w:pPr>
      <w:r w:rsidRPr="008A2D82">
        <w:rPr>
          <w:position w:val="-34"/>
        </w:rPr>
        <w:object w:dxaOrig="4599" w:dyaOrig="800">
          <v:shape id="_x0000_i1154" type="#_x0000_t75" style="width:283.75pt;height:48.9pt" o:ole="">
            <v:imagedata r:id="rId286" o:title=""/>
          </v:shape>
          <o:OLEObject Type="Embed" ProgID="Equation.DSMT4" ShapeID="_x0000_i1154" DrawAspect="Content" ObjectID="_1606243505" r:id="rId287"/>
        </w:object>
      </w:r>
    </w:p>
    <w:p w:rsidR="005379EC" w:rsidRPr="002F6D10" w:rsidRDefault="005379EC" w:rsidP="005379EC">
      <w:pPr>
        <w:pStyle w:val="a5"/>
        <w:jc w:val="center"/>
      </w:pPr>
    </w:p>
    <w:p w:rsidR="00C964D6" w:rsidRPr="002F6D10" w:rsidRDefault="00C964D6" w:rsidP="00D1788D">
      <w:pPr>
        <w:pStyle w:val="a5"/>
      </w:pPr>
      <w:r w:rsidRPr="002F6D10">
        <w:t>Примем</w:t>
      </w:r>
      <w:r w:rsidR="00FC210C">
        <w:t xml:space="preserve"> </w:t>
      </w:r>
      <w:r w:rsidRPr="002F6D10">
        <w:t xml:space="preserve"> </w:t>
      </w:r>
      <w:r w:rsidRPr="002F6D10">
        <w:rPr>
          <w:position w:val="-14"/>
        </w:rPr>
        <w:object w:dxaOrig="1980" w:dyaOrig="400">
          <v:shape id="_x0000_i1155" type="#_x0000_t75" style="width:99.2pt;height:19.7pt" o:ole="">
            <v:imagedata r:id="rId288" o:title=""/>
          </v:shape>
          <o:OLEObject Type="Embed" ProgID="Equation.DSMT4" ShapeID="_x0000_i1155" DrawAspect="Content" ObjectID="_1606243506" r:id="rId289"/>
        </w:object>
      </w:r>
      <w:r w:rsidR="00FC210C">
        <w:t xml:space="preserve"> </w:t>
      </w:r>
    </w:p>
    <w:p w:rsidR="005379EC" w:rsidRDefault="00C964D6" w:rsidP="00D1788D">
      <w:pPr>
        <w:pStyle w:val="a5"/>
      </w:pPr>
      <w:r w:rsidRPr="002F6D10">
        <w:t>Так как выполняется условие:</w:t>
      </w:r>
      <w:r w:rsidR="00FC210C">
        <w:t xml:space="preserve">     </w:t>
      </w:r>
    </w:p>
    <w:p w:rsidR="00C964D6" w:rsidRPr="002F6D10" w:rsidRDefault="00C964D6" w:rsidP="00D1788D">
      <w:pPr>
        <w:pStyle w:val="a5"/>
      </w:pPr>
      <w:r w:rsidRPr="002F6D10">
        <w:t xml:space="preserve"> </w:t>
      </w:r>
    </w:p>
    <w:p w:rsidR="00C964D6" w:rsidRDefault="00C964D6" w:rsidP="005379EC">
      <w:pPr>
        <w:pStyle w:val="a5"/>
        <w:jc w:val="center"/>
      </w:pPr>
      <w:r w:rsidRPr="008A2D82">
        <w:rPr>
          <w:position w:val="-14"/>
        </w:rPr>
        <w:object w:dxaOrig="3420" w:dyaOrig="400">
          <v:shape id="_x0000_i1156" type="#_x0000_t75" style="width:171.15pt;height:19.7pt" o:ole="">
            <v:imagedata r:id="rId290" o:title=""/>
          </v:shape>
          <o:OLEObject Type="Embed" ProgID="Equation.DSMT4" ShapeID="_x0000_i1156" DrawAspect="Content" ObjectID="_1606243507" r:id="rId291"/>
        </w:object>
      </w:r>
    </w:p>
    <w:p w:rsidR="005379EC" w:rsidRPr="002F6D10" w:rsidRDefault="005379EC" w:rsidP="005379EC">
      <w:pPr>
        <w:pStyle w:val="a5"/>
        <w:jc w:val="center"/>
      </w:pPr>
    </w:p>
    <w:p w:rsidR="00C964D6" w:rsidRDefault="00C964D6" w:rsidP="00D1788D">
      <w:pPr>
        <w:pStyle w:val="a5"/>
      </w:pPr>
      <w:proofErr w:type="gramStart"/>
      <w:r>
        <w:t>т</w:t>
      </w:r>
      <w:r w:rsidRPr="002F6D10">
        <w:t>о</w:t>
      </w:r>
      <w:proofErr w:type="gramEnd"/>
      <w:r w:rsidRPr="002F6D10">
        <w:t xml:space="preserve"> можно сделать вывод, что при</w:t>
      </w:r>
      <w:r w:rsidR="00FC210C">
        <w:t xml:space="preserve"> </w:t>
      </w:r>
      <w:r w:rsidRPr="002F6D10">
        <w:rPr>
          <w:position w:val="-12"/>
        </w:rPr>
        <w:object w:dxaOrig="980" w:dyaOrig="380">
          <v:shape id="_x0000_i1157" type="#_x0000_t75" style="width:48.9pt;height:19pt" o:ole="">
            <v:imagedata r:id="rId258" o:title=""/>
          </v:shape>
          <o:OLEObject Type="Embed" ProgID="Equation.DSMT4" ShapeID="_x0000_i1157" DrawAspect="Content" ObjectID="_1606243508" r:id="rId292"/>
        </w:object>
      </w:r>
      <w:r w:rsidRPr="002F6D10">
        <w:t xml:space="preserve"> рабочая точка останется в активной области, и для расчета изменения сквозного коэффициента усиления можно пользоваться формулами, используемыми в предыдущих расчетах.</w:t>
      </w:r>
    </w:p>
    <w:p w:rsidR="00C964D6" w:rsidRPr="00D24199" w:rsidRDefault="00C964D6" w:rsidP="00C964D6">
      <w:pPr>
        <w:pStyle w:val="2"/>
      </w:pPr>
      <w:bookmarkStart w:id="17" w:name="_Toc340695322"/>
      <w:r>
        <w:t>4.7. Результаты расчёта усилителя</w:t>
      </w:r>
      <w:bookmarkEnd w:id="17"/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Выбрана рабочая точка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рассчитаны элементы схемы усилителя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рассчитаны элементы эмиттерной стабилизации рабочей точки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рассчитана верхняя граничная частота полосы усиления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 xml:space="preserve">- рассчитаны разделительные емкости; 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 xml:space="preserve">- проанализировано влияние разброса коэффициента усиления по току на </w:t>
      </w:r>
    </w:p>
    <w:p w:rsidR="00C964D6" w:rsidRDefault="00F37AB5" w:rsidP="00C964D6">
      <w:pPr>
        <w:pStyle w:val="af1"/>
        <w:ind w:firstLine="0"/>
        <w:rPr>
          <w:szCs w:val="28"/>
        </w:rPr>
      </w:pPr>
      <w:r>
        <w:rPr>
          <w:szCs w:val="28"/>
        </w:rPr>
        <w:t xml:space="preserve"> </w:t>
      </w:r>
      <w:r w:rsidR="00C964D6">
        <w:rPr>
          <w:szCs w:val="28"/>
        </w:rPr>
        <w:t>положение рабочей точки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построена АЧХ усилителя.</w:t>
      </w: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Pr="005379EC" w:rsidRDefault="005379EC" w:rsidP="005379EC">
      <w:pPr>
        <w:pStyle w:val="aa"/>
        <w:rPr>
          <w:b/>
        </w:rPr>
      </w:pPr>
      <w:bookmarkStart w:id="18" w:name="_Toc340695323"/>
      <w:r w:rsidRPr="005379EC">
        <w:rPr>
          <w:b/>
        </w:rPr>
        <w:lastRenderedPageBreak/>
        <w:t>5.  Итоговая схема</w:t>
      </w:r>
      <w:bookmarkEnd w:id="18"/>
    </w:p>
    <w:p w:rsidR="005379EC" w:rsidRDefault="005379EC" w:rsidP="005379EC">
      <w:pPr>
        <w:pStyle w:val="af1"/>
        <w:ind w:firstLine="0"/>
        <w:jc w:val="center"/>
        <w:rPr>
          <w:b/>
          <w:i/>
          <w:szCs w:val="28"/>
        </w:rPr>
      </w:pPr>
    </w:p>
    <w:p w:rsidR="005379EC" w:rsidRDefault="005379EC" w:rsidP="005379EC">
      <w:pPr>
        <w:pStyle w:val="a5"/>
      </w:pPr>
      <w:r>
        <w:t>На последнем этапе выполнения типового расчета необходимо построить итоговую схему рассчитанных устройств. Эта схема показана на рис.16.</w:t>
      </w:r>
    </w:p>
    <w:p w:rsidR="005379EC" w:rsidRDefault="004B581B" w:rsidP="004B581B">
      <w:pPr>
        <w:pStyle w:val="af1"/>
        <w:ind w:firstLine="0"/>
        <w:jc w:val="center"/>
        <w:rPr>
          <w:szCs w:val="28"/>
        </w:rPr>
      </w:pPr>
      <w:r>
        <w:rPr>
          <w:noProof/>
          <w:szCs w:val="28"/>
        </w:rPr>
        <w:pict>
          <v:shape id="_x0000_i1158" type="#_x0000_t75" style="width:467.6pt;height:314.95pt">
            <v:imagedata r:id="rId293" o:title="Схема 3 устройств"/>
          </v:shape>
        </w:pict>
      </w:r>
    </w:p>
    <w:p w:rsidR="005379EC" w:rsidRPr="005379EC" w:rsidRDefault="005379EC" w:rsidP="005379EC">
      <w:pPr>
        <w:pStyle w:val="af1"/>
        <w:ind w:firstLine="0"/>
        <w:jc w:val="center"/>
        <w:rPr>
          <w:i/>
          <w:sz w:val="24"/>
          <w:szCs w:val="28"/>
        </w:rPr>
      </w:pPr>
      <w:r w:rsidRPr="005379EC">
        <w:rPr>
          <w:i/>
          <w:sz w:val="24"/>
          <w:szCs w:val="28"/>
        </w:rPr>
        <w:t>Рис.16. Итоговая схема выпрямителя, стабилизатора напряжения и первого каскада резистивного усилителя на БТ.</w:t>
      </w:r>
    </w:p>
    <w:p w:rsidR="005379EC" w:rsidRPr="008A2D82" w:rsidRDefault="005379EC" w:rsidP="005379EC">
      <w:pPr>
        <w:pStyle w:val="af1"/>
        <w:ind w:firstLine="0"/>
        <w:jc w:val="center"/>
        <w:rPr>
          <w:szCs w:val="28"/>
        </w:rPr>
      </w:pPr>
      <w:bookmarkStart w:id="19" w:name="_GoBack"/>
      <w:bookmarkEnd w:id="19"/>
    </w:p>
    <w:p w:rsidR="005379EC" w:rsidRPr="008A2D82" w:rsidRDefault="005379EC" w:rsidP="005379EC">
      <w:pPr>
        <w:pStyle w:val="af1"/>
        <w:ind w:firstLine="0"/>
        <w:jc w:val="center"/>
        <w:rPr>
          <w:szCs w:val="28"/>
        </w:rPr>
      </w:pPr>
    </w:p>
    <w:p w:rsidR="005379EC" w:rsidRPr="005379EC" w:rsidRDefault="005379EC" w:rsidP="005379EC">
      <w:pPr>
        <w:pStyle w:val="aa"/>
        <w:rPr>
          <w:b/>
        </w:rPr>
      </w:pPr>
      <w:bookmarkStart w:id="20" w:name="_Toc340695324"/>
      <w:r w:rsidRPr="005379EC">
        <w:rPr>
          <w:b/>
        </w:rPr>
        <w:t>Использованная литература</w:t>
      </w:r>
      <w:bookmarkEnd w:id="20"/>
    </w:p>
    <w:p w:rsidR="005379EC" w:rsidRPr="008A2D82" w:rsidRDefault="005379EC" w:rsidP="005379EC">
      <w:pPr>
        <w:pStyle w:val="af1"/>
        <w:ind w:firstLine="0"/>
        <w:rPr>
          <w:b/>
          <w:szCs w:val="28"/>
        </w:rPr>
      </w:pPr>
    </w:p>
    <w:p w:rsidR="005379EC" w:rsidRPr="008A2D82" w:rsidRDefault="005379EC" w:rsidP="005379EC">
      <w:pPr>
        <w:pStyle w:val="a5"/>
        <w:numPr>
          <w:ilvl w:val="0"/>
          <w:numId w:val="18"/>
        </w:numPr>
      </w:pPr>
      <w:proofErr w:type="gramStart"/>
      <w:r w:rsidRPr="008A2D82">
        <w:t>Методические  указания</w:t>
      </w:r>
      <w:proofErr w:type="gramEnd"/>
      <w:r w:rsidRPr="008A2D82">
        <w:t xml:space="preserve">  по  выполнению  типового  расчета       по  дисциплине «Физические  процессы  в  электронных  цепях».    НИУ МЭИ. Каф. ФКС.  2012.</w:t>
      </w:r>
    </w:p>
    <w:p w:rsidR="005379EC" w:rsidRPr="008A2D82" w:rsidRDefault="005379EC" w:rsidP="005379EC">
      <w:pPr>
        <w:pStyle w:val="a5"/>
        <w:numPr>
          <w:ilvl w:val="0"/>
          <w:numId w:val="18"/>
        </w:numPr>
      </w:pPr>
      <w:r w:rsidRPr="008A2D82">
        <w:t>Кулешов В.Н., Болдырева Т.И., Васильев М.В. Базовые ячейки      функциональных узлов радиоэлектронных устройств на     биполярных транзисторах. – М.: Изд. дом МЭИ, 2009. – 180 с.</w:t>
      </w:r>
    </w:p>
    <w:p w:rsidR="005379EC" w:rsidRPr="007D449E" w:rsidRDefault="005379EC" w:rsidP="005379EC">
      <w:pPr>
        <w:jc w:val="both"/>
        <w:rPr>
          <w:sz w:val="32"/>
          <w:szCs w:val="32"/>
        </w:rPr>
      </w:pPr>
    </w:p>
    <w:p w:rsidR="005379EC" w:rsidRPr="007D449E" w:rsidRDefault="005379EC" w:rsidP="005379EC">
      <w:pPr>
        <w:jc w:val="both"/>
        <w:rPr>
          <w:i/>
          <w:sz w:val="28"/>
        </w:rPr>
      </w:pPr>
    </w:p>
    <w:p w:rsidR="005379EC" w:rsidRPr="00492957" w:rsidRDefault="005379EC" w:rsidP="005379EC">
      <w:pPr>
        <w:pStyle w:val="aa"/>
        <w:jc w:val="left"/>
      </w:pPr>
    </w:p>
    <w:sectPr w:rsidR="005379EC" w:rsidRPr="00492957" w:rsidSect="00166100">
      <w:footerReference w:type="default" r:id="rId29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4891" w:rsidRDefault="00BD4891">
      <w:pPr>
        <w:spacing w:after="0" w:line="240" w:lineRule="auto"/>
      </w:pPr>
      <w:r>
        <w:separator/>
      </w:r>
    </w:p>
  </w:endnote>
  <w:endnote w:type="continuationSeparator" w:id="0">
    <w:p w:rsidR="00BD4891" w:rsidRDefault="00BD48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2449522"/>
      <w:docPartObj>
        <w:docPartGallery w:val="Page Numbers (Bottom of Page)"/>
        <w:docPartUnique/>
      </w:docPartObj>
    </w:sdtPr>
    <w:sdtEndPr>
      <w:rPr>
        <w:rStyle w:val="ab"/>
        <w:rFonts w:ascii="Times New Roman" w:hAnsi="Times New Roman"/>
        <w:i/>
        <w:sz w:val="24"/>
      </w:rPr>
    </w:sdtEndPr>
    <w:sdtContent>
      <w:p w:rsidR="00D1788D" w:rsidRPr="00EC75DC" w:rsidRDefault="00D1788D" w:rsidP="00166100">
        <w:pPr>
          <w:pStyle w:val="a8"/>
          <w:jc w:val="center"/>
          <w:rPr>
            <w:rStyle w:val="ab"/>
            <w:i/>
            <w:sz w:val="24"/>
          </w:rPr>
        </w:pPr>
        <w:r w:rsidRPr="00EC75DC">
          <w:rPr>
            <w:rStyle w:val="ab"/>
            <w:i/>
            <w:sz w:val="24"/>
          </w:rPr>
          <w:fldChar w:fldCharType="begin"/>
        </w:r>
        <w:r w:rsidRPr="00EC75DC">
          <w:rPr>
            <w:rStyle w:val="ab"/>
            <w:i/>
            <w:sz w:val="24"/>
          </w:rPr>
          <w:instrText xml:space="preserve"> PAGE   \* MERGEFORMAT </w:instrText>
        </w:r>
        <w:r w:rsidRPr="00EC75DC">
          <w:rPr>
            <w:rStyle w:val="ab"/>
            <w:i/>
            <w:sz w:val="24"/>
          </w:rPr>
          <w:fldChar w:fldCharType="separate"/>
        </w:r>
        <w:r w:rsidR="004B581B">
          <w:rPr>
            <w:rStyle w:val="ab"/>
            <w:i/>
            <w:noProof/>
            <w:sz w:val="24"/>
          </w:rPr>
          <w:t>30</w:t>
        </w:r>
        <w:r w:rsidRPr="00EC75DC">
          <w:rPr>
            <w:rStyle w:val="ab"/>
            <w:i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4891" w:rsidRDefault="00BD4891">
      <w:pPr>
        <w:spacing w:after="0" w:line="240" w:lineRule="auto"/>
      </w:pPr>
      <w:r>
        <w:separator/>
      </w:r>
    </w:p>
  </w:footnote>
  <w:footnote w:type="continuationSeparator" w:id="0">
    <w:p w:rsidR="00BD4891" w:rsidRDefault="00BD48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D90DA2"/>
    <w:multiLevelType w:val="hybridMultilevel"/>
    <w:tmpl w:val="6AFE016C"/>
    <w:lvl w:ilvl="0" w:tplc="7D4078FA">
      <w:start w:val="1"/>
      <w:numFmt w:val="bullet"/>
      <w:lvlText w:val=""/>
      <w:lvlJc w:val="left"/>
      <w:pPr>
        <w:ind w:left="-5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8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5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2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0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7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4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173" w:hanging="360"/>
      </w:pPr>
      <w:rPr>
        <w:rFonts w:ascii="Wingdings" w:hAnsi="Wingdings" w:hint="default"/>
      </w:rPr>
    </w:lvl>
  </w:abstractNum>
  <w:abstractNum w:abstractNumId="1">
    <w:nsid w:val="11437792"/>
    <w:multiLevelType w:val="hybridMultilevel"/>
    <w:tmpl w:val="F62EEE2E"/>
    <w:lvl w:ilvl="0" w:tplc="C84CB780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DD79FC"/>
    <w:multiLevelType w:val="hybridMultilevel"/>
    <w:tmpl w:val="1E2E23EA"/>
    <w:lvl w:ilvl="0" w:tplc="C84CB780">
      <w:numFmt w:val="bullet"/>
      <w:lvlText w:val="-"/>
      <w:lvlJc w:val="left"/>
      <w:pPr>
        <w:ind w:left="166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3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27" w:hanging="360"/>
      </w:pPr>
      <w:rPr>
        <w:rFonts w:ascii="Wingdings" w:hAnsi="Wingdings" w:hint="default"/>
      </w:rPr>
    </w:lvl>
  </w:abstractNum>
  <w:abstractNum w:abstractNumId="3">
    <w:nsid w:val="1DDB07D7"/>
    <w:multiLevelType w:val="hybridMultilevel"/>
    <w:tmpl w:val="C40C93F2"/>
    <w:lvl w:ilvl="0" w:tplc="7D4078F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05B6DE3"/>
    <w:multiLevelType w:val="hybridMultilevel"/>
    <w:tmpl w:val="499C7946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A85512F"/>
    <w:multiLevelType w:val="hybridMultilevel"/>
    <w:tmpl w:val="11B6DEEE"/>
    <w:lvl w:ilvl="0" w:tplc="FD1CAF7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3AAD092">
      <w:numFmt w:val="none"/>
      <w:lvlText w:val=""/>
      <w:lvlJc w:val="left"/>
      <w:pPr>
        <w:tabs>
          <w:tab w:val="num" w:pos="360"/>
        </w:tabs>
      </w:pPr>
    </w:lvl>
    <w:lvl w:ilvl="2" w:tplc="F6E0737A">
      <w:numFmt w:val="none"/>
      <w:lvlText w:val=""/>
      <w:lvlJc w:val="left"/>
      <w:pPr>
        <w:tabs>
          <w:tab w:val="num" w:pos="360"/>
        </w:tabs>
      </w:pPr>
    </w:lvl>
    <w:lvl w:ilvl="3" w:tplc="73726812">
      <w:numFmt w:val="none"/>
      <w:lvlText w:val=""/>
      <w:lvlJc w:val="left"/>
      <w:pPr>
        <w:tabs>
          <w:tab w:val="num" w:pos="360"/>
        </w:tabs>
      </w:pPr>
    </w:lvl>
    <w:lvl w:ilvl="4" w:tplc="F1D4F342">
      <w:numFmt w:val="none"/>
      <w:lvlText w:val=""/>
      <w:lvlJc w:val="left"/>
      <w:pPr>
        <w:tabs>
          <w:tab w:val="num" w:pos="360"/>
        </w:tabs>
      </w:pPr>
    </w:lvl>
    <w:lvl w:ilvl="5" w:tplc="C0CAB13C">
      <w:numFmt w:val="none"/>
      <w:lvlText w:val=""/>
      <w:lvlJc w:val="left"/>
      <w:pPr>
        <w:tabs>
          <w:tab w:val="num" w:pos="360"/>
        </w:tabs>
      </w:pPr>
    </w:lvl>
    <w:lvl w:ilvl="6" w:tplc="E44A7B2A">
      <w:numFmt w:val="none"/>
      <w:lvlText w:val=""/>
      <w:lvlJc w:val="left"/>
      <w:pPr>
        <w:tabs>
          <w:tab w:val="num" w:pos="360"/>
        </w:tabs>
      </w:pPr>
    </w:lvl>
    <w:lvl w:ilvl="7" w:tplc="847E701A">
      <w:numFmt w:val="none"/>
      <w:lvlText w:val=""/>
      <w:lvlJc w:val="left"/>
      <w:pPr>
        <w:tabs>
          <w:tab w:val="num" w:pos="360"/>
        </w:tabs>
      </w:pPr>
    </w:lvl>
    <w:lvl w:ilvl="8" w:tplc="343C31E6">
      <w:numFmt w:val="none"/>
      <w:lvlText w:val=""/>
      <w:lvlJc w:val="left"/>
      <w:pPr>
        <w:tabs>
          <w:tab w:val="num" w:pos="360"/>
        </w:tabs>
      </w:pPr>
    </w:lvl>
  </w:abstractNum>
  <w:abstractNum w:abstractNumId="6">
    <w:nsid w:val="3E561D9D"/>
    <w:multiLevelType w:val="hybridMultilevel"/>
    <w:tmpl w:val="9F8090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036266D"/>
    <w:multiLevelType w:val="hybridMultilevel"/>
    <w:tmpl w:val="B54CB786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8">
    <w:nsid w:val="40A82591"/>
    <w:multiLevelType w:val="hybridMultilevel"/>
    <w:tmpl w:val="B3E01646"/>
    <w:lvl w:ilvl="0" w:tplc="7D4078F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5063878"/>
    <w:multiLevelType w:val="hybridMultilevel"/>
    <w:tmpl w:val="2E2CAC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E50072"/>
    <w:multiLevelType w:val="hybridMultilevel"/>
    <w:tmpl w:val="734A7A3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C9A6B22"/>
    <w:multiLevelType w:val="hybridMultilevel"/>
    <w:tmpl w:val="91307218"/>
    <w:lvl w:ilvl="0" w:tplc="A0C8AF52">
      <w:start w:val="1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60A7B35"/>
    <w:multiLevelType w:val="hybridMultilevel"/>
    <w:tmpl w:val="E070A2B8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7E53902"/>
    <w:multiLevelType w:val="hybridMultilevel"/>
    <w:tmpl w:val="61AA15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E273B0F"/>
    <w:multiLevelType w:val="hybridMultilevel"/>
    <w:tmpl w:val="24180DC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C3044AE"/>
    <w:multiLevelType w:val="hybridMultilevel"/>
    <w:tmpl w:val="F8E65B14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EB61939"/>
    <w:multiLevelType w:val="hybridMultilevel"/>
    <w:tmpl w:val="24180DC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9CC5614"/>
    <w:multiLevelType w:val="hybridMultilevel"/>
    <w:tmpl w:val="1C4CF4B6"/>
    <w:lvl w:ilvl="0" w:tplc="A0C8AF52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1"/>
  </w:num>
  <w:num w:numId="3">
    <w:abstractNumId w:val="17"/>
  </w:num>
  <w:num w:numId="4">
    <w:abstractNumId w:val="8"/>
  </w:num>
  <w:num w:numId="5">
    <w:abstractNumId w:val="3"/>
  </w:num>
  <w:num w:numId="6">
    <w:abstractNumId w:val="13"/>
  </w:num>
  <w:num w:numId="7">
    <w:abstractNumId w:val="9"/>
  </w:num>
  <w:num w:numId="8">
    <w:abstractNumId w:val="0"/>
  </w:num>
  <w:num w:numId="9">
    <w:abstractNumId w:val="5"/>
  </w:num>
  <w:num w:numId="10">
    <w:abstractNumId w:val="12"/>
  </w:num>
  <w:num w:numId="11">
    <w:abstractNumId w:val="15"/>
  </w:num>
  <w:num w:numId="12">
    <w:abstractNumId w:val="7"/>
  </w:num>
  <w:num w:numId="13">
    <w:abstractNumId w:val="2"/>
  </w:num>
  <w:num w:numId="14">
    <w:abstractNumId w:val="4"/>
  </w:num>
  <w:num w:numId="15">
    <w:abstractNumId w:val="1"/>
  </w:num>
  <w:num w:numId="16">
    <w:abstractNumId w:val="10"/>
  </w:num>
  <w:num w:numId="17">
    <w:abstractNumId w:val="14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7ED"/>
    <w:rsid w:val="00003235"/>
    <w:rsid w:val="00016919"/>
    <w:rsid w:val="00046D22"/>
    <w:rsid w:val="00157E2C"/>
    <w:rsid w:val="001611FD"/>
    <w:rsid w:val="00166100"/>
    <w:rsid w:val="0019291A"/>
    <w:rsid w:val="001A0E5D"/>
    <w:rsid w:val="001B7332"/>
    <w:rsid w:val="002038B3"/>
    <w:rsid w:val="00282B21"/>
    <w:rsid w:val="002A37ED"/>
    <w:rsid w:val="003034DE"/>
    <w:rsid w:val="00451964"/>
    <w:rsid w:val="00492957"/>
    <w:rsid w:val="004A58D4"/>
    <w:rsid w:val="004B581B"/>
    <w:rsid w:val="00523C46"/>
    <w:rsid w:val="005379EC"/>
    <w:rsid w:val="005D0E93"/>
    <w:rsid w:val="00610BCA"/>
    <w:rsid w:val="00680556"/>
    <w:rsid w:val="007B1B63"/>
    <w:rsid w:val="007D3615"/>
    <w:rsid w:val="008D3B66"/>
    <w:rsid w:val="00955F6F"/>
    <w:rsid w:val="00A171B0"/>
    <w:rsid w:val="00AD5E96"/>
    <w:rsid w:val="00B03B2C"/>
    <w:rsid w:val="00BD4891"/>
    <w:rsid w:val="00C964D6"/>
    <w:rsid w:val="00D1788D"/>
    <w:rsid w:val="00D86A50"/>
    <w:rsid w:val="00DB47AA"/>
    <w:rsid w:val="00DC364A"/>
    <w:rsid w:val="00DE0E03"/>
    <w:rsid w:val="00DE0FC8"/>
    <w:rsid w:val="00E2234D"/>
    <w:rsid w:val="00F37AB5"/>
    <w:rsid w:val="00FC2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8F1126-05B6-47EA-9AD3-781500076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2A37ED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D0E9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5D0E93"/>
    <w:pPr>
      <w:keepNext/>
      <w:spacing w:before="240" w:after="60" w:line="36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5D0E93"/>
    <w:pPr>
      <w:spacing w:after="0" w:line="240" w:lineRule="auto"/>
      <w:ind w:firstLine="227"/>
      <w:jc w:val="both"/>
    </w:pPr>
    <w:rPr>
      <w:rFonts w:ascii="Times New Roman" w:hAnsi="Times New Roman"/>
      <w:sz w:val="28"/>
    </w:rPr>
  </w:style>
  <w:style w:type="character" w:customStyle="1" w:styleId="a6">
    <w:name w:val="Основной Знак"/>
    <w:basedOn w:val="a0"/>
    <w:link w:val="a5"/>
    <w:rsid w:val="005D0E93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2A37ED"/>
    <w:pPr>
      <w:ind w:left="720"/>
      <w:contextualSpacing/>
    </w:pPr>
  </w:style>
  <w:style w:type="paragraph" w:styleId="a8">
    <w:name w:val="footer"/>
    <w:basedOn w:val="a"/>
    <w:link w:val="a9"/>
    <w:uiPriority w:val="99"/>
    <w:unhideWhenUsed/>
    <w:rsid w:val="002A3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A37ED"/>
  </w:style>
  <w:style w:type="paragraph" w:customStyle="1" w:styleId="aa">
    <w:name w:val="Осн Заголовки"/>
    <w:basedOn w:val="a"/>
    <w:link w:val="ab"/>
    <w:qFormat/>
    <w:rsid w:val="002A37ED"/>
    <w:pPr>
      <w:spacing w:after="0" w:line="30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b">
    <w:name w:val="Осн Заголовки Знак"/>
    <w:basedOn w:val="a0"/>
    <w:link w:val="aa"/>
    <w:rsid w:val="002A37ED"/>
    <w:rPr>
      <w:rFonts w:ascii="Times New Roman" w:hAnsi="Times New Roman"/>
      <w:sz w:val="28"/>
    </w:rPr>
  </w:style>
  <w:style w:type="table" w:styleId="ac">
    <w:name w:val="Table Grid"/>
    <w:basedOn w:val="a1"/>
    <w:uiPriority w:val="59"/>
    <w:rsid w:val="002A37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semiHidden/>
    <w:unhideWhenUsed/>
    <w:rsid w:val="002A37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2A37ED"/>
    <w:rPr>
      <w:rFonts w:ascii="Segoe UI" w:hAnsi="Segoe UI" w:cs="Segoe UI"/>
      <w:sz w:val="18"/>
      <w:szCs w:val="18"/>
    </w:rPr>
  </w:style>
  <w:style w:type="character" w:customStyle="1" w:styleId="20">
    <w:name w:val="Заголовок 2 Знак"/>
    <w:basedOn w:val="a0"/>
    <w:link w:val="2"/>
    <w:rsid w:val="005D0E93"/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5D0E9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">
    <w:name w:val="TOC Heading"/>
    <w:basedOn w:val="1"/>
    <w:next w:val="a"/>
    <w:uiPriority w:val="39"/>
    <w:unhideWhenUsed/>
    <w:qFormat/>
    <w:rsid w:val="005D0E93"/>
    <w:pPr>
      <w:spacing w:before="480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11">
    <w:name w:val="toc 1"/>
    <w:basedOn w:val="a"/>
    <w:next w:val="a"/>
    <w:autoRedefine/>
    <w:uiPriority w:val="39"/>
    <w:rsid w:val="005D0E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rsid w:val="005D0E93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Hyperlink"/>
    <w:uiPriority w:val="99"/>
    <w:unhideWhenUsed/>
    <w:rsid w:val="005D0E93"/>
    <w:rPr>
      <w:color w:val="0000FF"/>
      <w:u w:val="single"/>
    </w:rPr>
  </w:style>
  <w:style w:type="paragraph" w:styleId="af1">
    <w:name w:val="Body Text Indent"/>
    <w:basedOn w:val="a"/>
    <w:link w:val="af2"/>
    <w:rsid w:val="005D0E9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2">
    <w:name w:val="Основной текст с отступом Знак"/>
    <w:basedOn w:val="a0"/>
    <w:link w:val="af1"/>
    <w:rsid w:val="005D0E9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3">
    <w:name w:val="Placeholder Text"/>
    <w:basedOn w:val="a0"/>
    <w:uiPriority w:val="99"/>
    <w:semiHidden/>
    <w:rsid w:val="007B1B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image" Target="media/image43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8.bin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6.bin"/><Relationship Id="rId247" Type="http://schemas.openxmlformats.org/officeDocument/2006/relationships/image" Target="media/image121.wmf"/><Relationship Id="rId107" Type="http://schemas.openxmlformats.org/officeDocument/2006/relationships/image" Target="media/image54.wmf"/><Relationship Id="rId268" Type="http://schemas.openxmlformats.org/officeDocument/2006/relationships/image" Target="media/image133.wmf"/><Relationship Id="rId289" Type="http://schemas.openxmlformats.org/officeDocument/2006/relationships/oleObject" Target="embeddings/oleObject137.bin"/><Relationship Id="rId11" Type="http://schemas.openxmlformats.org/officeDocument/2006/relationships/image" Target="media/image3.png"/><Relationship Id="rId32" Type="http://schemas.openxmlformats.org/officeDocument/2006/relationships/image" Target="media/image15.png"/><Relationship Id="rId53" Type="http://schemas.openxmlformats.org/officeDocument/2006/relationships/oleObject" Target="embeddings/oleObject20.bin"/><Relationship Id="rId74" Type="http://schemas.openxmlformats.org/officeDocument/2006/relationships/image" Target="media/image38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9.wmf"/><Relationship Id="rId237" Type="http://schemas.openxmlformats.org/officeDocument/2006/relationships/image" Target="media/image1180.wmf"/><Relationship Id="rId258" Type="http://schemas.openxmlformats.org/officeDocument/2006/relationships/image" Target="media/image128.wmf"/><Relationship Id="rId279" Type="http://schemas.openxmlformats.org/officeDocument/2006/relationships/image" Target="media/image13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5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3.bin"/><Relationship Id="rId290" Type="http://schemas.openxmlformats.org/officeDocument/2006/relationships/image" Target="media/image143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oleObject" Target="embeddings/oleObject96.bin"/><Relationship Id="rId227" Type="http://schemas.openxmlformats.org/officeDocument/2006/relationships/image" Target="media/image114.wmf"/><Relationship Id="rId248" Type="http://schemas.openxmlformats.org/officeDocument/2006/relationships/image" Target="media/image122.png"/><Relationship Id="rId269" Type="http://schemas.openxmlformats.org/officeDocument/2006/relationships/oleObject" Target="embeddings/oleObject126.bin"/><Relationship Id="rId12" Type="http://schemas.openxmlformats.org/officeDocument/2006/relationships/image" Target="media/image4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2.bin"/><Relationship Id="rId54" Type="http://schemas.openxmlformats.org/officeDocument/2006/relationships/image" Target="media/image27.wmf"/><Relationship Id="rId75" Type="http://schemas.openxmlformats.org/officeDocument/2006/relationships/oleObject" Target="embeddings/oleObject30.bin"/><Relationship Id="rId96" Type="http://schemas.openxmlformats.org/officeDocument/2006/relationships/oleObject" Target="embeddings/oleObject41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oleObject" Target="embeddings/oleObject121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34.wmf"/><Relationship Id="rId291" Type="http://schemas.openxmlformats.org/officeDocument/2006/relationships/oleObject" Target="embeddings/oleObject138.bin"/><Relationship Id="rId44" Type="http://schemas.openxmlformats.org/officeDocument/2006/relationships/image" Target="media/image22.wmf"/><Relationship Id="rId65" Type="http://schemas.openxmlformats.org/officeDocument/2006/relationships/image" Target="media/image33.wmf"/><Relationship Id="rId86" Type="http://schemas.openxmlformats.org/officeDocument/2006/relationships/image" Target="media/image44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69.bin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9.bin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5.wmf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3.bin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97" Type="http://schemas.openxmlformats.org/officeDocument/2006/relationships/image" Target="media/image49.wmf"/><Relationship Id="rId120" Type="http://schemas.openxmlformats.org/officeDocument/2006/relationships/image" Target="media/image60.wmf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7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2.bin"/><Relationship Id="rId234" Type="http://schemas.openxmlformats.org/officeDocument/2006/relationships/oleObject" Target="embeddings/oleObject110.bin"/><Relationship Id="rId239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oleObject" Target="embeddings/oleObject117.bin"/><Relationship Id="rId255" Type="http://schemas.openxmlformats.org/officeDocument/2006/relationships/image" Target="media/image126.png"/><Relationship Id="rId271" Type="http://schemas.openxmlformats.org/officeDocument/2006/relationships/oleObject" Target="embeddings/oleObject127.bin"/><Relationship Id="rId276" Type="http://schemas.openxmlformats.org/officeDocument/2006/relationships/oleObject" Target="embeddings/oleObject130.bin"/><Relationship Id="rId292" Type="http://schemas.openxmlformats.org/officeDocument/2006/relationships/oleObject" Target="embeddings/oleObject139.bin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52" Type="http://schemas.openxmlformats.org/officeDocument/2006/relationships/image" Target="media/image76.wmf"/><Relationship Id="rId173" Type="http://schemas.openxmlformats.org/officeDocument/2006/relationships/image" Target="media/image87.png"/><Relationship Id="rId194" Type="http://schemas.openxmlformats.org/officeDocument/2006/relationships/image" Target="media/image98.wmf"/><Relationship Id="rId199" Type="http://schemas.openxmlformats.org/officeDocument/2006/relationships/oleObject" Target="embeddings/oleObject92.bin"/><Relationship Id="rId203" Type="http://schemas.openxmlformats.org/officeDocument/2006/relationships/image" Target="media/image102.wmf"/><Relationship Id="rId208" Type="http://schemas.openxmlformats.org/officeDocument/2006/relationships/oleObject" Target="embeddings/oleObject97.bin"/><Relationship Id="rId229" Type="http://schemas.openxmlformats.org/officeDocument/2006/relationships/image" Target="media/image11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5.bin"/><Relationship Id="rId240" Type="http://schemas.openxmlformats.org/officeDocument/2006/relationships/oleObject" Target="embeddings/oleObject113.bin"/><Relationship Id="rId245" Type="http://schemas.openxmlformats.org/officeDocument/2006/relationships/image" Target="media/image1200.wmf"/><Relationship Id="rId261" Type="http://schemas.openxmlformats.org/officeDocument/2006/relationships/oleObject" Target="embeddings/oleObject122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6.bin"/><Relationship Id="rId14" Type="http://schemas.openxmlformats.org/officeDocument/2006/relationships/image" Target="media/image5.png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282" Type="http://schemas.openxmlformats.org/officeDocument/2006/relationships/image" Target="media/image139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0" Type="http://schemas.openxmlformats.org/officeDocument/2006/relationships/oleObject" Target="embeddings/oleObject108.bin"/><Relationship Id="rId235" Type="http://schemas.openxmlformats.org/officeDocument/2006/relationships/image" Target="media/image118.wmf"/><Relationship Id="rId251" Type="http://schemas.openxmlformats.org/officeDocument/2006/relationships/image" Target="media/image124.wmf"/><Relationship Id="rId256" Type="http://schemas.openxmlformats.org/officeDocument/2006/relationships/image" Target="media/image127.wmf"/><Relationship Id="rId277" Type="http://schemas.openxmlformats.org/officeDocument/2006/relationships/image" Target="media/image137.wmf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72" Type="http://schemas.openxmlformats.org/officeDocument/2006/relationships/image" Target="media/image135.wmf"/><Relationship Id="rId293" Type="http://schemas.openxmlformats.org/officeDocument/2006/relationships/image" Target="media/image144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1.png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5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03.bin"/><Relationship Id="rId225" Type="http://schemas.openxmlformats.org/officeDocument/2006/relationships/image" Target="media/image113.wmf"/><Relationship Id="rId241" Type="http://schemas.openxmlformats.org/officeDocument/2006/relationships/image" Target="media/image1190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7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64" Type="http://schemas.openxmlformats.org/officeDocument/2006/relationships/image" Target="media/image82.png"/><Relationship Id="rId169" Type="http://schemas.openxmlformats.org/officeDocument/2006/relationships/image" Target="media/image85.wmf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10" Type="http://schemas.openxmlformats.org/officeDocument/2006/relationships/oleObject" Target="embeddings/oleObject98.bin"/><Relationship Id="rId215" Type="http://schemas.openxmlformats.org/officeDocument/2006/relationships/image" Target="media/image108.png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0.bin"/><Relationship Id="rId278" Type="http://schemas.openxmlformats.org/officeDocument/2006/relationships/oleObject" Target="embeddings/oleObject131.bin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8.bin"/><Relationship Id="rId273" Type="http://schemas.openxmlformats.org/officeDocument/2006/relationships/oleObject" Target="embeddings/oleObject128.bin"/><Relationship Id="rId294" Type="http://schemas.openxmlformats.org/officeDocument/2006/relationships/footer" Target="footer1.xml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0.wmf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2.wmf"/><Relationship Id="rId90" Type="http://schemas.openxmlformats.org/officeDocument/2006/relationships/image" Target="media/image46.wmf"/><Relationship Id="rId165" Type="http://schemas.openxmlformats.org/officeDocument/2006/relationships/image" Target="media/image83.wmf"/><Relationship Id="rId186" Type="http://schemas.openxmlformats.org/officeDocument/2006/relationships/image" Target="media/image94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29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8.bin"/><Relationship Id="rId48" Type="http://schemas.openxmlformats.org/officeDocument/2006/relationships/image" Target="media/image24.wmf"/><Relationship Id="rId69" Type="http://schemas.openxmlformats.org/officeDocument/2006/relationships/image" Target="media/image35.png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2.wmf"/><Relationship Id="rId124" Type="http://schemas.openxmlformats.org/officeDocument/2006/relationships/image" Target="media/image62.wmf"/><Relationship Id="rId70" Type="http://schemas.openxmlformats.org/officeDocument/2006/relationships/image" Target="media/image36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1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7.wmf"/><Relationship Id="rId275" Type="http://schemas.openxmlformats.org/officeDocument/2006/relationships/image" Target="media/image136.wmf"/><Relationship Id="rId296" Type="http://schemas.openxmlformats.org/officeDocument/2006/relationships/theme" Target="theme/theme1.xml"/><Relationship Id="rId60" Type="http://schemas.openxmlformats.org/officeDocument/2006/relationships/image" Target="media/image30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4.bin"/><Relationship Id="rId39" Type="http://schemas.openxmlformats.org/officeDocument/2006/relationships/image" Target="media/image19.png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1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image" Target="media/image9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A25CE0-BE5C-47F6-AF5D-91A3B63EAD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1</Pages>
  <Words>5378</Words>
  <Characters>30660</Characters>
  <Application>Microsoft Office Word</Application>
  <DocSecurity>0</DocSecurity>
  <Lines>255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9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3</cp:revision>
  <cp:lastPrinted>2018-10-24T22:34:00Z</cp:lastPrinted>
  <dcterms:created xsi:type="dcterms:W3CDTF">2018-10-24T22:33:00Z</dcterms:created>
  <dcterms:modified xsi:type="dcterms:W3CDTF">2018-12-13T18:51:00Z</dcterms:modified>
</cp:coreProperties>
</file>